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AECAF5B" w14:textId="51C70BEB" w:rsidR="009E498C" w:rsidRDefault="008265B6" w:rsidP="00A06DE3">
      <w:pPr>
        <w:spacing w:line="240" w:lineRule="auto"/>
        <w:rPr>
          <w:i/>
          <w:iCs/>
        </w:rPr>
      </w:pPr>
      <w:r>
        <w:rPr>
          <w:b/>
        </w:rPr>
        <w:t xml:space="preserve">CHEM </w:t>
      </w:r>
      <w:r w:rsidR="00720D75">
        <w:rPr>
          <w:b/>
        </w:rPr>
        <w:t>212</w:t>
      </w:r>
      <w:r>
        <w:tab/>
      </w:r>
      <w:r>
        <w:tab/>
      </w:r>
      <w:r>
        <w:tab/>
      </w:r>
      <w:r w:rsidR="00174A90">
        <w:t xml:space="preserve">             </w:t>
      </w:r>
      <w:r w:rsidR="009D21A9">
        <w:tab/>
        <w:t xml:space="preserve">           </w:t>
      </w:r>
      <w:r w:rsidR="00720D75">
        <w:rPr>
          <w:b/>
        </w:rPr>
        <w:t>Spring 202</w:t>
      </w:r>
      <w:r w:rsidR="000459F7">
        <w:rPr>
          <w:b/>
        </w:rPr>
        <w:t>3</w:t>
      </w:r>
      <w:r w:rsidR="009D21A9">
        <w:rPr>
          <w:i/>
          <w:iCs/>
        </w:rPr>
        <w:tab/>
      </w:r>
      <w:r w:rsidR="009D21A9">
        <w:rPr>
          <w:i/>
          <w:iCs/>
        </w:rPr>
        <w:tab/>
      </w:r>
      <w:r w:rsidR="009E498C">
        <w:t>Name: ____________________</w:t>
      </w:r>
    </w:p>
    <w:p w14:paraId="18BBD733" w14:textId="1A8CEAD7" w:rsidR="008265B6" w:rsidRPr="00BE1EB0" w:rsidRDefault="009D21A9" w:rsidP="009E498C">
      <w:pPr>
        <w:spacing w:line="240" w:lineRule="auto"/>
        <w:jc w:val="center"/>
        <w:rPr>
          <w:u w:val="single"/>
        </w:rPr>
      </w:pPr>
      <w:r>
        <w:rPr>
          <w:i/>
          <w:iCs/>
        </w:rPr>
        <w:t xml:space="preserve">Quiz </w:t>
      </w:r>
      <w:r w:rsidR="00B44EFD">
        <w:rPr>
          <w:i/>
          <w:iCs/>
        </w:rPr>
        <w:t>2</w:t>
      </w:r>
      <w:r w:rsidR="00BE1EB0">
        <w:rPr>
          <w:i/>
          <w:iCs/>
        </w:rPr>
        <w:t xml:space="preserve"> </w:t>
      </w:r>
      <w:r w:rsidR="00BE1EB0">
        <w:t>(20 min)</w:t>
      </w:r>
    </w:p>
    <w:p w14:paraId="2E4342CC" w14:textId="5A6F3A8A" w:rsidR="00122623" w:rsidRDefault="00D72400" w:rsidP="00D72400">
      <w:pPr>
        <w:pStyle w:val="ListParagraph"/>
        <w:numPr>
          <w:ilvl w:val="0"/>
          <w:numId w:val="1"/>
        </w:numPr>
        <w:spacing w:after="0" w:line="240" w:lineRule="auto"/>
        <w:ind w:left="0" w:firstLine="0"/>
        <w:jc w:val="both"/>
      </w:pPr>
      <w:bookmarkStart w:id="0" w:name="_Hlk29378927"/>
      <w:r>
        <w:t xml:space="preserve">In the large boxes, fill in the reagents </w:t>
      </w:r>
      <w:r w:rsidR="00654E6B">
        <w:t>or</w:t>
      </w:r>
      <w:r>
        <w:t xml:space="preserve"> products needed to complete the synthes</w:t>
      </w:r>
      <w:r w:rsidR="00654E6B">
        <w:t>es</w:t>
      </w:r>
      <w:r>
        <w:t xml:space="preserve">.  </w:t>
      </w:r>
      <w:r w:rsidR="00654E6B">
        <w:t>Then, in the small boxes</w:t>
      </w:r>
      <w:r>
        <w:t xml:space="preserve">, provide the oxidation </w:t>
      </w:r>
      <w:r w:rsidR="003F5A86">
        <w:t>state</w:t>
      </w:r>
      <w:r>
        <w:t xml:space="preserve"> of the atom that the arrow </w:t>
      </w:r>
      <w:r w:rsidR="00654E6B">
        <w:t>is specifically pointing to</w:t>
      </w:r>
      <w:r>
        <w:t>. (6 points)</w:t>
      </w:r>
    </w:p>
    <w:p w14:paraId="1ADB42F7" w14:textId="11E87A55" w:rsidR="00122623" w:rsidRDefault="00122623" w:rsidP="00122623">
      <w:pPr>
        <w:spacing w:after="0" w:line="240" w:lineRule="auto"/>
        <w:jc w:val="both"/>
      </w:pPr>
    </w:p>
    <w:p w14:paraId="1EA9D012" w14:textId="3E9CDCF0" w:rsidR="000C047C" w:rsidRDefault="00937BBD" w:rsidP="00121D87">
      <w:pPr>
        <w:spacing w:after="0" w:line="240" w:lineRule="auto"/>
        <w:ind w:left="-450" w:right="-360" w:firstLine="450"/>
        <w:jc w:val="bot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 wp14:anchorId="51A8CB7E" wp14:editId="22BDC9EF">
                <wp:simplePos x="0" y="0"/>
                <wp:positionH relativeFrom="column">
                  <wp:posOffset>4509770</wp:posOffset>
                </wp:positionH>
                <wp:positionV relativeFrom="paragraph">
                  <wp:posOffset>1003935</wp:posOffset>
                </wp:positionV>
                <wp:extent cx="898580" cy="172415"/>
                <wp:effectExtent l="38100" t="38100" r="0" b="37465"/>
                <wp:wrapNone/>
                <wp:docPr id="103" name="Ink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">
                      <w14:nvContentPartPr>
                        <w14:cNvContentPartPr/>
                      </w14:nvContentPartPr>
                      <w14:xfrm>
                        <a:off x="0" y="0"/>
                        <a:ext cx="898580" cy="1724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2204E189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103" o:spid="_x0000_s1026" type="#_x0000_t75" style="position:absolute;margin-left:354.75pt;margin-top:78.7pt;width:71.45pt;height:14.3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">
                <v:imagedata r:id="rId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 wp14:anchorId="4AB91C15" wp14:editId="6E9C8B3A">
                <wp:simplePos x="0" y="0"/>
                <wp:positionH relativeFrom="column">
                  <wp:posOffset>2201495</wp:posOffset>
                </wp:positionH>
                <wp:positionV relativeFrom="paragraph">
                  <wp:posOffset>291718</wp:posOffset>
                </wp:positionV>
                <wp:extent cx="583920" cy="30600"/>
                <wp:effectExtent l="38100" t="38100" r="0" b="45720"/>
                <wp:wrapNone/>
                <wp:docPr id="102" name="Ink 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58392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A679D5" id="Ink 102" o:spid="_x0000_s1026" type="#_x0000_t75" style="position:absolute;margin-left:173pt;margin-top:22.6pt;width:46.7pt;height:3.1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">
                <v:imagedata r:id="rId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 wp14:anchorId="47B8615A" wp14:editId="678FEB7D">
                <wp:simplePos x="0" y="0"/>
                <wp:positionH relativeFrom="column">
                  <wp:posOffset>4257040</wp:posOffset>
                </wp:positionH>
                <wp:positionV relativeFrom="paragraph">
                  <wp:posOffset>988060</wp:posOffset>
                </wp:positionV>
                <wp:extent cx="74160" cy="137795"/>
                <wp:effectExtent l="19050" t="38100" r="21590" b="33655"/>
                <wp:wrapNone/>
                <wp:docPr id="92" name="Ink 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74160" cy="1377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0E7297" id="Ink 92" o:spid="_x0000_s1026" type="#_x0000_t75" style="position:absolute;margin-left:334.85pt;margin-top:77.45pt;width:6.55pt;height:11.5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">
                <v:imagedata r:id="rId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 wp14:anchorId="5182E569" wp14:editId="174A0689">
                <wp:simplePos x="0" y="0"/>
                <wp:positionH relativeFrom="column">
                  <wp:posOffset>4345940</wp:posOffset>
                </wp:positionH>
                <wp:positionV relativeFrom="paragraph">
                  <wp:posOffset>328930</wp:posOffset>
                </wp:positionV>
                <wp:extent cx="913765" cy="422855"/>
                <wp:effectExtent l="38100" t="38100" r="38735" b="34925"/>
                <wp:wrapNone/>
                <wp:docPr id="93" name="Ink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913765" cy="4228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96D694" id="Ink 93" o:spid="_x0000_s1026" type="#_x0000_t75" style="position:absolute;margin-left:341.85pt;margin-top:25.55pt;width:72.65pt;height:34.0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">
                <v:imagedata r:id="rId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 wp14:anchorId="41DCD551" wp14:editId="013DDA95">
                <wp:simplePos x="0" y="0"/>
                <wp:positionH relativeFrom="column">
                  <wp:posOffset>4027775</wp:posOffset>
                </wp:positionH>
                <wp:positionV relativeFrom="paragraph">
                  <wp:posOffset>500158</wp:posOffset>
                </wp:positionV>
                <wp:extent cx="336240" cy="129600"/>
                <wp:effectExtent l="38100" t="38100" r="6985" b="41910"/>
                <wp:wrapNone/>
                <wp:docPr id="74" name="Ink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33624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5B3A47" id="Ink 74" o:spid="_x0000_s1026" type="#_x0000_t75" style="position:absolute;margin-left:316.8pt;margin-top:39.05pt;width:27.2pt;height:10.9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">
                <v:imagedata r:id="rId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 wp14:anchorId="1E95AB11" wp14:editId="0F89C9D1">
                <wp:simplePos x="0" y="0"/>
                <wp:positionH relativeFrom="column">
                  <wp:posOffset>1447165</wp:posOffset>
                </wp:positionH>
                <wp:positionV relativeFrom="paragraph">
                  <wp:posOffset>739140</wp:posOffset>
                </wp:positionV>
                <wp:extent cx="158415" cy="152400"/>
                <wp:effectExtent l="38100" t="38100" r="32385" b="38100"/>
                <wp:wrapNone/>
                <wp:docPr id="73" name="Ink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158415" cy="15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0B78EF" id="Ink 73" o:spid="_x0000_s1026" type="#_x0000_t75" style="position:absolute;margin-left:113.6pt;margin-top:57.85pt;width:13.15pt;height:12.7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">
                <v:imagedata r:id="rId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 wp14:anchorId="639F3FD3" wp14:editId="3B0CCC38">
                <wp:simplePos x="0" y="0"/>
                <wp:positionH relativeFrom="column">
                  <wp:posOffset>1133475</wp:posOffset>
                </wp:positionH>
                <wp:positionV relativeFrom="paragraph">
                  <wp:posOffset>1056005</wp:posOffset>
                </wp:positionV>
                <wp:extent cx="449635" cy="187720"/>
                <wp:effectExtent l="38100" t="38100" r="7620" b="41275"/>
                <wp:wrapNone/>
                <wp:docPr id="69" name="Ink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449635" cy="18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81D0AF" id="Ink 69" o:spid="_x0000_s1026" type="#_x0000_t75" style="position:absolute;margin-left:88.9pt;margin-top:82.8pt;width:36.1pt;height:15.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">
                <v:imagedata r:id="rId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 wp14:anchorId="011A813E" wp14:editId="42C40F66">
                <wp:simplePos x="0" y="0"/>
                <wp:positionH relativeFrom="column">
                  <wp:posOffset>1009650</wp:posOffset>
                </wp:positionH>
                <wp:positionV relativeFrom="paragraph">
                  <wp:posOffset>794430</wp:posOffset>
                </wp:positionV>
                <wp:extent cx="363600" cy="176040"/>
                <wp:effectExtent l="38100" t="38100" r="0" b="33655"/>
                <wp:wrapNone/>
                <wp:docPr id="61" name="Ink 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363600" cy="17604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374E19" id="Ink 61" o:spid="_x0000_s1026" type="#_x0000_t75" style="position:absolute;margin-left:79.15pt;margin-top:62.2pt;width:29.35pt;height:14.5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">
                <v:imagedata r:id="rId20" o:title=""/>
              </v:shape>
            </w:pict>
          </mc:Fallback>
        </mc:AlternateContent>
      </w:r>
      <w:r w:rsidR="0029572A">
        <w:rPr>
          <w:noProof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 wp14:anchorId="7FEB77FC" wp14:editId="5CE73493">
                <wp:simplePos x="0" y="0"/>
                <wp:positionH relativeFrom="column">
                  <wp:posOffset>1033145</wp:posOffset>
                </wp:positionH>
                <wp:positionV relativeFrom="paragraph">
                  <wp:posOffset>274320</wp:posOffset>
                </wp:positionV>
                <wp:extent cx="744335" cy="205740"/>
                <wp:effectExtent l="38100" t="38100" r="17780" b="41910"/>
                <wp:wrapNone/>
                <wp:docPr id="59" name="Ink 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744335" cy="2057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C5DCF4" id="Ink 59" o:spid="_x0000_s1026" type="#_x0000_t75" style="position:absolute;margin-left:81pt;margin-top:21.25pt;width:59.3pt;height:16.9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">
                <v:imagedata r:id="rId22" o:title=""/>
              </v:shape>
            </w:pict>
          </mc:Fallback>
        </mc:AlternateContent>
      </w:r>
      <w:r w:rsidR="0029572A">
        <w:rPr>
          <w:noProof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 wp14:anchorId="5480ED72" wp14:editId="4BC3748E">
                <wp:simplePos x="0" y="0"/>
                <wp:positionH relativeFrom="column">
                  <wp:posOffset>2719705</wp:posOffset>
                </wp:positionH>
                <wp:positionV relativeFrom="paragraph">
                  <wp:posOffset>1848485</wp:posOffset>
                </wp:positionV>
                <wp:extent cx="163610" cy="132715"/>
                <wp:effectExtent l="38100" t="38100" r="27305" b="38735"/>
                <wp:wrapNone/>
                <wp:docPr id="37" name="Ink 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163610" cy="132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E7824C" id="Ink 37" o:spid="_x0000_s1026" type="#_x0000_t75" style="position:absolute;margin-left:213.8pt;margin-top:145.2pt;width:13.6pt;height:11.1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">
                <v:imagedata r:id="rId24" o:title=""/>
              </v:shape>
            </w:pict>
          </mc:Fallback>
        </mc:AlternateContent>
      </w:r>
      <w:r w:rsidR="0029572A">
        <w:rPr>
          <w:noProof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 wp14:anchorId="68673972" wp14:editId="245B4055">
                <wp:simplePos x="0" y="0"/>
                <wp:positionH relativeFrom="column">
                  <wp:posOffset>2721610</wp:posOffset>
                </wp:positionH>
                <wp:positionV relativeFrom="paragraph">
                  <wp:posOffset>2087245</wp:posOffset>
                </wp:positionV>
                <wp:extent cx="62230" cy="55245"/>
                <wp:effectExtent l="38100" t="38100" r="33020" b="40005"/>
                <wp:wrapNone/>
                <wp:docPr id="38" name="Ink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62230" cy="552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8870E2" id="Ink 38" o:spid="_x0000_s1026" type="#_x0000_t75" style="position:absolute;margin-left:213.95pt;margin-top:164pt;width:5.55pt;height:5.0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">
                <v:imagedata r:id="rId26" o:title=""/>
              </v:shape>
            </w:pict>
          </mc:Fallback>
        </mc:AlternateContent>
      </w:r>
      <w:r w:rsidR="0029572A">
        <w:rPr>
          <w:noProof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 wp14:anchorId="34D47864" wp14:editId="796A239B">
                <wp:simplePos x="0" y="0"/>
                <wp:positionH relativeFrom="column">
                  <wp:posOffset>2750495</wp:posOffset>
                </wp:positionH>
                <wp:positionV relativeFrom="paragraph">
                  <wp:posOffset>2212186</wp:posOffset>
                </wp:positionV>
                <wp:extent cx="45000" cy="13680"/>
                <wp:effectExtent l="38100" t="38100" r="31750" b="43815"/>
                <wp:wrapNone/>
                <wp:docPr id="32" name="Ink 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4500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ECB00A" id="Ink 32" o:spid="_x0000_s1026" type="#_x0000_t75" style="position:absolute;margin-left:216.2pt;margin-top:173.85pt;width:4.25pt;height:1.8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">
                <v:imagedata r:id="rId28" o:title=""/>
              </v:shape>
            </w:pict>
          </mc:Fallback>
        </mc:AlternateContent>
      </w:r>
      <w:r w:rsidR="0029572A">
        <w:rPr>
          <w:noProof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 wp14:anchorId="102FCC9F" wp14:editId="034C70FA">
                <wp:simplePos x="0" y="0"/>
                <wp:positionH relativeFrom="column">
                  <wp:posOffset>2510375</wp:posOffset>
                </wp:positionH>
                <wp:positionV relativeFrom="paragraph">
                  <wp:posOffset>2390026</wp:posOffset>
                </wp:positionV>
                <wp:extent cx="28800" cy="195840"/>
                <wp:effectExtent l="38100" t="38100" r="47625" b="33020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2880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4EFB11" id="Ink 31" o:spid="_x0000_s1026" type="#_x0000_t75" style="position:absolute;margin-left:197.3pt;margin-top:187.85pt;width:2.95pt;height:16.1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">
                <v:imagedata r:id="rId30" o:title=""/>
              </v:shape>
            </w:pict>
          </mc:Fallback>
        </mc:AlternateContent>
      </w:r>
      <w:r w:rsidR="0029572A">
        <w:rPr>
          <w:noProof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 wp14:anchorId="3C247FEF" wp14:editId="216FAFF4">
                <wp:simplePos x="0" y="0"/>
                <wp:positionH relativeFrom="column">
                  <wp:posOffset>2296795</wp:posOffset>
                </wp:positionH>
                <wp:positionV relativeFrom="paragraph">
                  <wp:posOffset>2185035</wp:posOffset>
                </wp:positionV>
                <wp:extent cx="784080" cy="209520"/>
                <wp:effectExtent l="38100" t="38100" r="0" b="38735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783590" cy="20952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BFCEF9" id="Ink 30" o:spid="_x0000_s1026" type="#_x0000_t75" style="position:absolute;margin-left:180.5pt;margin-top:171.7pt;width:62.45pt;height:17.25pt;z-index:251682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">
                <v:imagedata r:id="rId32" o:title=""/>
              </v:shape>
            </w:pict>
          </mc:Fallback>
        </mc:AlternateContent>
      </w:r>
      <w:r w:rsidR="00A034BD">
        <w:rPr>
          <w:noProof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 wp14:anchorId="7B187C67" wp14:editId="3C2DA2F1">
                <wp:simplePos x="0" y="0"/>
                <wp:positionH relativeFrom="column">
                  <wp:posOffset>508055</wp:posOffset>
                </wp:positionH>
                <wp:positionV relativeFrom="paragraph">
                  <wp:posOffset>2691346</wp:posOffset>
                </wp:positionV>
                <wp:extent cx="74880" cy="92880"/>
                <wp:effectExtent l="38100" t="38100" r="40005" b="40640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7488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53ECD3" id="Ink 24" o:spid="_x0000_s1026" type="#_x0000_t75" style="position:absolute;margin-left:39.65pt;margin-top:211.55pt;width:6.65pt;height:8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">
                <v:imagedata r:id="rId34" o:title=""/>
              </v:shape>
            </w:pict>
          </mc:Fallback>
        </mc:AlternateContent>
      </w:r>
      <w:r w:rsidR="00A034BD">
        <w:rPr>
          <w:noProof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 wp14:anchorId="05F398DC" wp14:editId="4BDA4015">
                <wp:simplePos x="0" y="0"/>
                <wp:positionH relativeFrom="column">
                  <wp:posOffset>532765</wp:posOffset>
                </wp:positionH>
                <wp:positionV relativeFrom="paragraph">
                  <wp:posOffset>2127885</wp:posOffset>
                </wp:positionV>
                <wp:extent cx="164395" cy="125095"/>
                <wp:effectExtent l="38100" t="38100" r="45720" b="46355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164395" cy="1250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2D27F8" id="Ink 23" o:spid="_x0000_s1026" type="#_x0000_t75" style="position:absolute;margin-left:41.6pt;margin-top:167.2pt;width:13.65pt;height:10.5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">
                <v:imagedata r:id="rId36" o:title=""/>
              </v:shape>
            </w:pict>
          </mc:Fallback>
        </mc:AlternateContent>
      </w:r>
      <w:r w:rsidR="00A034BD">
        <w:rPr>
          <w:noProof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 wp14:anchorId="4399C8AC" wp14:editId="79526774">
                <wp:simplePos x="0" y="0"/>
                <wp:positionH relativeFrom="column">
                  <wp:posOffset>2649855</wp:posOffset>
                </wp:positionH>
                <wp:positionV relativeFrom="paragraph">
                  <wp:posOffset>421005</wp:posOffset>
                </wp:positionV>
                <wp:extent cx="176190" cy="139065"/>
                <wp:effectExtent l="38100" t="38100" r="33655" b="32385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176190" cy="1390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F7FF9B" id="Ink 18" o:spid="_x0000_s1026" type="#_x0000_t75" style="position:absolute;margin-left:208.3pt;margin-top:32.8pt;width:14.55pt;height:11.6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">
                <v:imagedata r:id="rId38" o:title=""/>
              </v:shape>
            </w:pict>
          </mc:Fallback>
        </mc:AlternateContent>
      </w:r>
      <w:r w:rsidR="00A034BD">
        <w:rPr>
          <w:noProof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0FB7B22E" wp14:editId="2F866479">
                <wp:simplePos x="0" y="0"/>
                <wp:positionH relativeFrom="column">
                  <wp:posOffset>2605055</wp:posOffset>
                </wp:positionH>
                <wp:positionV relativeFrom="paragraph">
                  <wp:posOffset>1049232</wp:posOffset>
                </wp:positionV>
                <wp:extent cx="74520" cy="86400"/>
                <wp:effectExtent l="38100" t="38100" r="40005" b="46990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7452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93EB59" id="Ink 16" o:spid="_x0000_s1026" type="#_x0000_t75" style="position:absolute;margin-left:204.75pt;margin-top:82.25pt;width:6.55pt;height:7.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">
                <v:imagedata r:id="rId40" o:title=""/>
              </v:shape>
            </w:pict>
          </mc:Fallback>
        </mc:AlternateContent>
      </w:r>
      <w:r w:rsidR="00A034BD">
        <w:rPr>
          <w:noProof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68A93A06" wp14:editId="62CA7D96">
                <wp:simplePos x="0" y="0"/>
                <wp:positionH relativeFrom="column">
                  <wp:posOffset>525145</wp:posOffset>
                </wp:positionH>
                <wp:positionV relativeFrom="paragraph">
                  <wp:posOffset>1056640</wp:posOffset>
                </wp:positionV>
                <wp:extent cx="165600" cy="162360"/>
                <wp:effectExtent l="38100" t="19050" r="44450" b="47625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16560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9E02A6" id="Ink 10" o:spid="_x0000_s1026" type="#_x0000_t75" style="position:absolute;margin-left:41pt;margin-top:82.85pt;width:13.75pt;height:13.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">
                <v:imagedata r:id="rId42" o:title=""/>
              </v:shape>
            </w:pict>
          </mc:Fallback>
        </mc:AlternateContent>
      </w:r>
      <w:r w:rsidR="00A034BD">
        <w:rPr>
          <w:noProof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 wp14:anchorId="43A9C551" wp14:editId="1AF6EAF7">
                <wp:simplePos x="0" y="0"/>
                <wp:positionH relativeFrom="column">
                  <wp:posOffset>645160</wp:posOffset>
                </wp:positionH>
                <wp:positionV relativeFrom="paragraph">
                  <wp:posOffset>580390</wp:posOffset>
                </wp:positionV>
                <wp:extent cx="166525" cy="149715"/>
                <wp:effectExtent l="38100" t="38100" r="43180" b="41275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166525" cy="149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C756B9" id="Ink 7" o:spid="_x0000_s1026" type="#_x0000_t75" style="position:absolute;margin-left:50.45pt;margin-top:45.35pt;width:13.8pt;height:12.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">
                <v:imagedata r:id="rId44" o:title=""/>
              </v:shape>
            </w:pict>
          </mc:Fallback>
        </mc:AlternateContent>
      </w:r>
      <w:r w:rsidR="001C4921">
        <w:object w:dxaOrig="10646" w:dyaOrig="5628" w14:anchorId="47582DF1">
          <v:shape id="_x0000_i1025" type="#_x0000_t75" style="width:455.65pt;height:241.1pt" o:ole="">
            <v:imagedata r:id="rId45" o:title=""/>
          </v:shape>
          <o:OLEObject Type="Embed" ProgID="ChemDraw.Document.6.0" ShapeID="_x0000_i1025" DrawAspect="Content" ObjectID="_1737785188" r:id="rId46"/>
        </w:object>
      </w:r>
    </w:p>
    <w:p w14:paraId="0A705138" w14:textId="77777777" w:rsidR="000C047C" w:rsidRDefault="000C047C" w:rsidP="00122623">
      <w:pPr>
        <w:spacing w:after="0" w:line="240" w:lineRule="auto"/>
        <w:jc w:val="both"/>
      </w:pPr>
    </w:p>
    <w:p w14:paraId="710F4B7D" w14:textId="0EA54B29" w:rsidR="00054B22" w:rsidRDefault="009F05F2" w:rsidP="00353DE3">
      <w:pPr>
        <w:pStyle w:val="ListParagraph"/>
        <w:numPr>
          <w:ilvl w:val="0"/>
          <w:numId w:val="1"/>
        </w:numPr>
        <w:spacing w:after="0" w:line="240" w:lineRule="auto"/>
        <w:ind w:left="0" w:firstLine="0"/>
        <w:jc w:val="both"/>
      </w:pPr>
      <w:r>
        <w:t xml:space="preserve">Starting from </w:t>
      </w:r>
      <w:r>
        <w:rPr>
          <w:i/>
          <w:iCs/>
        </w:rPr>
        <w:t>tert</w:t>
      </w:r>
      <w:r>
        <w:t xml:space="preserve">-butylbenzene below, provide a synthesis that would yield </w:t>
      </w:r>
      <w:r w:rsidR="00654E6B" w:rsidRPr="00654E6B">
        <w:rPr>
          <w:b/>
          <w:bCs/>
          <w:i/>
          <w:iCs/>
          <w:u w:val="single"/>
        </w:rPr>
        <w:t>EXCLUSIVELY</w:t>
      </w:r>
      <w:r>
        <w:t xml:space="preserve"> the disubstituted product shown.  This will require at least 4 separate reactions. </w:t>
      </w:r>
      <w:r w:rsidR="00353DE3">
        <w:t>(4 poi</w:t>
      </w:r>
      <w:r w:rsidR="00360E05">
        <w:t>nts)</w:t>
      </w:r>
    </w:p>
    <w:p w14:paraId="447CE64C" w14:textId="77777777" w:rsidR="00353DE3" w:rsidRDefault="00353DE3" w:rsidP="00353DE3">
      <w:pPr>
        <w:spacing w:after="0" w:line="240" w:lineRule="auto"/>
      </w:pPr>
    </w:p>
    <w:bookmarkEnd w:id="0"/>
    <w:p w14:paraId="58D00405" w14:textId="1CBF1532" w:rsidR="00353DE3" w:rsidRPr="008265B6" w:rsidRDefault="00A87BB8" w:rsidP="009F05F2">
      <w:pPr>
        <w:spacing w:after="0" w:line="240" w:lineRule="auto"/>
        <w:ind w:left="-180"/>
        <w:jc w:val="both"/>
      </w:pPr>
      <w:r>
        <w:rPr>
          <w:noProof/>
        </w:rPr>
        <mc:AlternateContent>
          <mc:Choice Requires="aink">
            <w:drawing>
              <wp:anchor distT="0" distB="0" distL="114300" distR="114300" simplePos="0" relativeHeight="252052480" behindDoc="0" locked="0" layoutInCell="1" allowOverlap="1" wp14:anchorId="221E39FD" wp14:editId="3A880CF4">
                <wp:simplePos x="0" y="0"/>
                <wp:positionH relativeFrom="column">
                  <wp:posOffset>4378960</wp:posOffset>
                </wp:positionH>
                <wp:positionV relativeFrom="paragraph">
                  <wp:posOffset>4133850</wp:posOffset>
                </wp:positionV>
                <wp:extent cx="601345" cy="219075"/>
                <wp:effectExtent l="38100" t="38100" r="46355" b="47625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601345" cy="219075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2052480" behindDoc="0" locked="0" layoutInCell="1" allowOverlap="1" wp14:anchorId="221E39FD" wp14:editId="3A880CF4">
                <wp:simplePos x="0" y="0"/>
                <wp:positionH relativeFrom="column">
                  <wp:posOffset>4378960</wp:posOffset>
                </wp:positionH>
                <wp:positionV relativeFrom="paragraph">
                  <wp:posOffset>4133850</wp:posOffset>
                </wp:positionV>
                <wp:extent cx="601345" cy="219075"/>
                <wp:effectExtent l="38100" t="38100" r="46355" b="47625"/>
                <wp:wrapNone/>
                <wp:docPr id="410" name="Ink 410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410" name="Ink 410"/>
                        <pic:cNvPicPr/>
                      </pic:nvPicPr>
                      <pic:blipFill>
                        <a:blip r:embed="rId48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609972" cy="227708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>
        <w:rPr>
          <w:noProof/>
        </w:rPr>
        <mc:AlternateContent>
          <mc:Choice Requires="aink">
            <w:drawing>
              <wp:anchor distT="0" distB="0" distL="114300" distR="114300" simplePos="0" relativeHeight="252047360" behindDoc="0" locked="0" layoutInCell="1" allowOverlap="1" wp14:anchorId="43AC64DB" wp14:editId="2C2D0385">
                <wp:simplePos x="0" y="0"/>
                <wp:positionH relativeFrom="column">
                  <wp:posOffset>3858895</wp:posOffset>
                </wp:positionH>
                <wp:positionV relativeFrom="paragraph">
                  <wp:posOffset>4165600</wp:posOffset>
                </wp:positionV>
                <wp:extent cx="388010" cy="140335"/>
                <wp:effectExtent l="38100" t="38100" r="31115" b="31115"/>
                <wp:wrapNone/>
                <wp:docPr id="405" name="Ink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388010" cy="140335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2047360" behindDoc="0" locked="0" layoutInCell="1" allowOverlap="1" wp14:anchorId="43AC64DB" wp14:editId="2C2D0385">
                <wp:simplePos x="0" y="0"/>
                <wp:positionH relativeFrom="column">
                  <wp:posOffset>3858895</wp:posOffset>
                </wp:positionH>
                <wp:positionV relativeFrom="paragraph">
                  <wp:posOffset>4165600</wp:posOffset>
                </wp:positionV>
                <wp:extent cx="388010" cy="140335"/>
                <wp:effectExtent l="38100" t="38100" r="31115" b="31115"/>
                <wp:wrapNone/>
                <wp:docPr id="405" name="Ink 405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405" name="Ink 405"/>
                        <pic:cNvPicPr/>
                      </pic:nvPicPr>
                      <pic:blipFill>
                        <a:blip r:embed="rId5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396656" cy="148993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>
        <w:rPr>
          <w:noProof/>
        </w:rPr>
        <mc:AlternateContent>
          <mc:Choice Requires="aink">
            <w:drawing>
              <wp:anchor distT="0" distB="0" distL="114300" distR="114300" simplePos="0" relativeHeight="252048384" behindDoc="0" locked="0" layoutInCell="1" allowOverlap="1" wp14:anchorId="015F5395" wp14:editId="55ECCD79">
                <wp:simplePos x="0" y="0"/>
                <wp:positionH relativeFrom="column">
                  <wp:posOffset>3286125</wp:posOffset>
                </wp:positionH>
                <wp:positionV relativeFrom="paragraph">
                  <wp:posOffset>4150360</wp:posOffset>
                </wp:positionV>
                <wp:extent cx="418765" cy="146050"/>
                <wp:effectExtent l="38100" t="38100" r="19685" b="44450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418765" cy="146050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2048384" behindDoc="0" locked="0" layoutInCell="1" allowOverlap="1" wp14:anchorId="015F5395" wp14:editId="55ECCD79">
                <wp:simplePos x="0" y="0"/>
                <wp:positionH relativeFrom="column">
                  <wp:posOffset>3286125</wp:posOffset>
                </wp:positionH>
                <wp:positionV relativeFrom="paragraph">
                  <wp:posOffset>4150360</wp:posOffset>
                </wp:positionV>
                <wp:extent cx="418765" cy="146050"/>
                <wp:effectExtent l="38100" t="38100" r="19685" b="44450"/>
                <wp:wrapNone/>
                <wp:docPr id="406" name="Ink 406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406" name="Ink 406"/>
                        <pic:cNvPicPr/>
                      </pic:nvPicPr>
                      <pic:blipFill>
                        <a:blip r:embed="rId52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427407" cy="154662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>
        <w:rPr>
          <w:noProof/>
        </w:rPr>
        <mc:AlternateContent>
          <mc:Choice Requires="aink">
            <w:drawing>
              <wp:anchor distT="0" distB="0" distL="114300" distR="114300" simplePos="0" relativeHeight="252049408" behindDoc="0" locked="0" layoutInCell="1" allowOverlap="1" wp14:anchorId="46D791A9" wp14:editId="789371B9">
                <wp:simplePos x="0" y="0"/>
                <wp:positionH relativeFrom="column">
                  <wp:posOffset>2998470</wp:posOffset>
                </wp:positionH>
                <wp:positionV relativeFrom="paragraph">
                  <wp:posOffset>4104005</wp:posOffset>
                </wp:positionV>
                <wp:extent cx="138495" cy="207645"/>
                <wp:effectExtent l="38100" t="38100" r="0" b="40005"/>
                <wp:wrapNone/>
                <wp:docPr id="407" name="Ink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138495" cy="207645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2049408" behindDoc="0" locked="0" layoutInCell="1" allowOverlap="1" wp14:anchorId="46D791A9" wp14:editId="789371B9">
                <wp:simplePos x="0" y="0"/>
                <wp:positionH relativeFrom="column">
                  <wp:posOffset>2998470</wp:posOffset>
                </wp:positionH>
                <wp:positionV relativeFrom="paragraph">
                  <wp:posOffset>4104005</wp:posOffset>
                </wp:positionV>
                <wp:extent cx="138495" cy="207645"/>
                <wp:effectExtent l="38100" t="38100" r="0" b="40005"/>
                <wp:wrapNone/>
                <wp:docPr id="407" name="Ink 407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407" name="Ink 407"/>
                        <pic:cNvPicPr/>
                      </pic:nvPicPr>
                      <pic:blipFill>
                        <a:blip r:embed="rId54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47106" cy="216282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 w:rsidR="009B182D">
        <w:rPr>
          <w:noProof/>
        </w:rPr>
        <mc:AlternateContent>
          <mc:Choice Requires="aink">
            <w:drawing>
              <wp:anchor distT="0" distB="0" distL="114300" distR="114300" simplePos="0" relativeHeight="252017664" behindDoc="0" locked="0" layoutInCell="1" allowOverlap="1" wp14:anchorId="60A676E4" wp14:editId="7A5B3CD0">
                <wp:simplePos x="0" y="0"/>
                <wp:positionH relativeFrom="column">
                  <wp:posOffset>4384040</wp:posOffset>
                </wp:positionH>
                <wp:positionV relativeFrom="paragraph">
                  <wp:posOffset>3895725</wp:posOffset>
                </wp:positionV>
                <wp:extent cx="986615" cy="172365"/>
                <wp:effectExtent l="38100" t="38100" r="42545" b="37465"/>
                <wp:wrapNone/>
                <wp:docPr id="376" name="Ink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986615" cy="172365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2017664" behindDoc="0" locked="0" layoutInCell="1" allowOverlap="1" wp14:anchorId="60A676E4" wp14:editId="7A5B3CD0">
                <wp:simplePos x="0" y="0"/>
                <wp:positionH relativeFrom="column">
                  <wp:posOffset>4384040</wp:posOffset>
                </wp:positionH>
                <wp:positionV relativeFrom="paragraph">
                  <wp:posOffset>3895725</wp:posOffset>
                </wp:positionV>
                <wp:extent cx="986615" cy="172365"/>
                <wp:effectExtent l="38100" t="38100" r="42545" b="37465"/>
                <wp:wrapNone/>
                <wp:docPr id="376" name="Ink 376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376" name="Ink 376"/>
                        <pic:cNvPicPr/>
                      </pic:nvPicPr>
                      <pic:blipFill>
                        <a:blip r:embed="rId56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995254" cy="181019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 w:rsidR="009B182D">
        <w:rPr>
          <w:noProof/>
        </w:rPr>
        <mc:AlternateContent>
          <mc:Choice Requires="aink">
            <w:drawing>
              <wp:anchor distT="0" distB="0" distL="114300" distR="114300" simplePos="0" relativeHeight="252010496" behindDoc="0" locked="0" layoutInCell="1" allowOverlap="1" wp14:anchorId="3C900299" wp14:editId="53B65987">
                <wp:simplePos x="0" y="0"/>
                <wp:positionH relativeFrom="column">
                  <wp:posOffset>3558540</wp:posOffset>
                </wp:positionH>
                <wp:positionV relativeFrom="paragraph">
                  <wp:posOffset>3881755</wp:posOffset>
                </wp:positionV>
                <wp:extent cx="605445" cy="169175"/>
                <wp:effectExtent l="38100" t="38100" r="42545" b="40640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605445" cy="169175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2010496" behindDoc="0" locked="0" layoutInCell="1" allowOverlap="1" wp14:anchorId="3C900299" wp14:editId="53B65987">
                <wp:simplePos x="0" y="0"/>
                <wp:positionH relativeFrom="column">
                  <wp:posOffset>3558540</wp:posOffset>
                </wp:positionH>
                <wp:positionV relativeFrom="paragraph">
                  <wp:posOffset>3881755</wp:posOffset>
                </wp:positionV>
                <wp:extent cx="605445" cy="169175"/>
                <wp:effectExtent l="38100" t="38100" r="42545" b="40640"/>
                <wp:wrapNone/>
                <wp:docPr id="369" name="Ink 369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369" name="Ink 369"/>
                        <pic:cNvPicPr/>
                      </pic:nvPicPr>
                      <pic:blipFill>
                        <a:blip r:embed="rId58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614084" cy="177814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 w:rsidR="009B182D">
        <w:rPr>
          <w:noProof/>
        </w:rPr>
        <mc:AlternateContent>
          <mc:Choice Requires="aink">
            <w:drawing>
              <wp:anchor distT="0" distB="0" distL="114300" distR="114300" simplePos="0" relativeHeight="252011520" behindDoc="0" locked="0" layoutInCell="1" allowOverlap="1" wp14:anchorId="1DE999CF" wp14:editId="15957E31">
                <wp:simplePos x="0" y="0"/>
                <wp:positionH relativeFrom="column">
                  <wp:posOffset>3211195</wp:posOffset>
                </wp:positionH>
                <wp:positionV relativeFrom="paragraph">
                  <wp:posOffset>3961765</wp:posOffset>
                </wp:positionV>
                <wp:extent cx="183575" cy="87630"/>
                <wp:effectExtent l="38100" t="38100" r="26035" b="45720"/>
                <wp:wrapNone/>
                <wp:docPr id="370" name="Ink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183575" cy="87630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2011520" behindDoc="0" locked="0" layoutInCell="1" allowOverlap="1" wp14:anchorId="1DE999CF" wp14:editId="15957E31">
                <wp:simplePos x="0" y="0"/>
                <wp:positionH relativeFrom="column">
                  <wp:posOffset>3211195</wp:posOffset>
                </wp:positionH>
                <wp:positionV relativeFrom="paragraph">
                  <wp:posOffset>3961765</wp:posOffset>
                </wp:positionV>
                <wp:extent cx="183575" cy="87630"/>
                <wp:effectExtent l="38100" t="38100" r="26035" b="45720"/>
                <wp:wrapNone/>
                <wp:docPr id="370" name="Ink 370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370" name="Ink 370"/>
                        <pic:cNvPicPr/>
                      </pic:nvPicPr>
                      <pic:blipFill>
                        <a:blip r:embed="rId6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92231" cy="96249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 w:rsidR="009B182D">
        <w:rPr>
          <w:noProof/>
        </w:rPr>
        <mc:AlternateContent>
          <mc:Choice Requires="aink">
            <w:drawing>
              <wp:anchor distT="0" distB="0" distL="114300" distR="114300" simplePos="0" relativeHeight="251981824" behindDoc="0" locked="0" layoutInCell="1" allowOverlap="1" wp14:anchorId="3F72E24F" wp14:editId="0E462ABE">
                <wp:simplePos x="0" y="0"/>
                <wp:positionH relativeFrom="column">
                  <wp:posOffset>5041265</wp:posOffset>
                </wp:positionH>
                <wp:positionV relativeFrom="paragraph">
                  <wp:posOffset>3605530</wp:posOffset>
                </wp:positionV>
                <wp:extent cx="728705" cy="133330"/>
                <wp:effectExtent l="38100" t="38100" r="14605" b="38735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728705" cy="133330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1981824" behindDoc="0" locked="0" layoutInCell="1" allowOverlap="1" wp14:anchorId="3F72E24F" wp14:editId="0E462ABE">
                <wp:simplePos x="0" y="0"/>
                <wp:positionH relativeFrom="column">
                  <wp:posOffset>5041265</wp:posOffset>
                </wp:positionH>
                <wp:positionV relativeFrom="paragraph">
                  <wp:posOffset>3605530</wp:posOffset>
                </wp:positionV>
                <wp:extent cx="728705" cy="133330"/>
                <wp:effectExtent l="38100" t="38100" r="14605" b="38735"/>
                <wp:wrapNone/>
                <wp:docPr id="341" name="Ink 341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341" name="Ink 341"/>
                        <pic:cNvPicPr/>
                      </pic:nvPicPr>
                      <pic:blipFill>
                        <a:blip r:embed="rId62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737342" cy="142002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 w:rsidR="009B182D">
        <w:rPr>
          <w:noProof/>
        </w:rPr>
        <mc:AlternateContent>
          <mc:Choice Requires="aink">
            <w:drawing>
              <wp:anchor distT="0" distB="0" distL="114300" distR="114300" simplePos="0" relativeHeight="251982848" behindDoc="0" locked="0" layoutInCell="1" allowOverlap="1" wp14:anchorId="11B9A93E" wp14:editId="34E26582">
                <wp:simplePos x="0" y="0"/>
                <wp:positionH relativeFrom="column">
                  <wp:posOffset>4384675</wp:posOffset>
                </wp:positionH>
                <wp:positionV relativeFrom="paragraph">
                  <wp:posOffset>3276600</wp:posOffset>
                </wp:positionV>
                <wp:extent cx="1385295" cy="503280"/>
                <wp:effectExtent l="38100" t="38100" r="5715" b="49530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1385295" cy="503280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1982848" behindDoc="0" locked="0" layoutInCell="1" allowOverlap="1" wp14:anchorId="11B9A93E" wp14:editId="34E26582">
                <wp:simplePos x="0" y="0"/>
                <wp:positionH relativeFrom="column">
                  <wp:posOffset>4384675</wp:posOffset>
                </wp:positionH>
                <wp:positionV relativeFrom="paragraph">
                  <wp:posOffset>3276600</wp:posOffset>
                </wp:positionV>
                <wp:extent cx="1385295" cy="503280"/>
                <wp:effectExtent l="38100" t="38100" r="5715" b="49530"/>
                <wp:wrapNone/>
                <wp:docPr id="342" name="Ink 342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342" name="Ink 342"/>
                        <pic:cNvPicPr/>
                      </pic:nvPicPr>
                      <pic:blipFill>
                        <a:blip r:embed="rId64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393933" cy="51192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 w:rsidR="009B182D">
        <w:rPr>
          <w:noProof/>
        </w:rPr>
        <mc:AlternateContent>
          <mc:Choice Requires="aink">
            <w:drawing>
              <wp:anchor distT="0" distB="0" distL="114300" distR="114300" simplePos="0" relativeHeight="251968512" behindDoc="0" locked="0" layoutInCell="1" allowOverlap="1" wp14:anchorId="1C96E4B1" wp14:editId="259D2712">
                <wp:simplePos x="0" y="0"/>
                <wp:positionH relativeFrom="column">
                  <wp:posOffset>3676015</wp:posOffset>
                </wp:positionH>
                <wp:positionV relativeFrom="paragraph">
                  <wp:posOffset>3592195</wp:posOffset>
                </wp:positionV>
                <wp:extent cx="460720" cy="117475"/>
                <wp:effectExtent l="38100" t="38100" r="34925" b="34925"/>
                <wp:wrapNone/>
                <wp:docPr id="328" name="Ink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460720" cy="117475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1968512" behindDoc="0" locked="0" layoutInCell="1" allowOverlap="1" wp14:anchorId="1C96E4B1" wp14:editId="259D2712">
                <wp:simplePos x="0" y="0"/>
                <wp:positionH relativeFrom="column">
                  <wp:posOffset>3676015</wp:posOffset>
                </wp:positionH>
                <wp:positionV relativeFrom="paragraph">
                  <wp:posOffset>3592195</wp:posOffset>
                </wp:positionV>
                <wp:extent cx="460720" cy="117475"/>
                <wp:effectExtent l="38100" t="38100" r="34925" b="34925"/>
                <wp:wrapNone/>
                <wp:docPr id="328" name="Ink 328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328" name="Ink 328"/>
                        <pic:cNvPicPr/>
                      </pic:nvPicPr>
                      <pic:blipFill>
                        <a:blip r:embed="rId66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469352" cy="126071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 w:rsidR="009B182D">
        <w:rPr>
          <w:noProof/>
        </w:rPr>
        <mc:AlternateContent>
          <mc:Choice Requires="aink">
            <w:drawing>
              <wp:anchor distT="0" distB="0" distL="114300" distR="114300" simplePos="0" relativeHeight="251969536" behindDoc="0" locked="0" layoutInCell="1" allowOverlap="1" wp14:anchorId="07684414" wp14:editId="18F0AE3D">
                <wp:simplePos x="0" y="0"/>
                <wp:positionH relativeFrom="column">
                  <wp:posOffset>3293110</wp:posOffset>
                </wp:positionH>
                <wp:positionV relativeFrom="paragraph">
                  <wp:posOffset>3582035</wp:posOffset>
                </wp:positionV>
                <wp:extent cx="237465" cy="140970"/>
                <wp:effectExtent l="38100" t="38100" r="29845" b="49530"/>
                <wp:wrapNone/>
                <wp:docPr id="329" name="Ink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237465" cy="140970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1969536" behindDoc="0" locked="0" layoutInCell="1" allowOverlap="1" wp14:anchorId="07684414" wp14:editId="18F0AE3D">
                <wp:simplePos x="0" y="0"/>
                <wp:positionH relativeFrom="column">
                  <wp:posOffset>3293110</wp:posOffset>
                </wp:positionH>
                <wp:positionV relativeFrom="paragraph">
                  <wp:posOffset>3582035</wp:posOffset>
                </wp:positionV>
                <wp:extent cx="237465" cy="140970"/>
                <wp:effectExtent l="38100" t="38100" r="29845" b="49530"/>
                <wp:wrapNone/>
                <wp:docPr id="329" name="Ink 329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329" name="Ink 329"/>
                        <pic:cNvPicPr/>
                      </pic:nvPicPr>
                      <pic:blipFill>
                        <a:blip r:embed="rId68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46087" cy="149579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 w:rsidR="009B182D">
        <w:rPr>
          <w:noProof/>
        </w:rPr>
        <mc:AlternateContent>
          <mc:Choice Requires="aink">
            <w:drawing>
              <wp:anchor distT="0" distB="0" distL="114300" distR="114300" simplePos="0" relativeHeight="251971584" behindDoc="0" locked="0" layoutInCell="1" allowOverlap="1" wp14:anchorId="3654B4A7" wp14:editId="4B07AE5F">
                <wp:simplePos x="0" y="0"/>
                <wp:positionH relativeFrom="column">
                  <wp:posOffset>4014470</wp:posOffset>
                </wp:positionH>
                <wp:positionV relativeFrom="paragraph">
                  <wp:posOffset>3315335</wp:posOffset>
                </wp:positionV>
                <wp:extent cx="222470" cy="113665"/>
                <wp:effectExtent l="38100" t="38100" r="25400" b="38735"/>
                <wp:wrapNone/>
                <wp:docPr id="331" name="Ink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222470" cy="113665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1971584" behindDoc="0" locked="0" layoutInCell="1" allowOverlap="1" wp14:anchorId="3654B4A7" wp14:editId="4B07AE5F">
                <wp:simplePos x="0" y="0"/>
                <wp:positionH relativeFrom="column">
                  <wp:posOffset>4014470</wp:posOffset>
                </wp:positionH>
                <wp:positionV relativeFrom="paragraph">
                  <wp:posOffset>3315335</wp:posOffset>
                </wp:positionV>
                <wp:extent cx="222470" cy="113665"/>
                <wp:effectExtent l="38100" t="38100" r="25400" b="38735"/>
                <wp:wrapNone/>
                <wp:docPr id="331" name="Ink 331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331" name="Ink 331"/>
                        <pic:cNvPicPr/>
                      </pic:nvPicPr>
                      <pic:blipFill>
                        <a:blip r:embed="rId7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31124" cy="122271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 w:rsidR="009B182D">
        <w:rPr>
          <w:noProof/>
        </w:rPr>
        <mc:AlternateContent>
          <mc:Choice Requires="aink">
            <w:drawing>
              <wp:anchor distT="0" distB="0" distL="114300" distR="114300" simplePos="0" relativeHeight="251933696" behindDoc="0" locked="0" layoutInCell="1" allowOverlap="1" wp14:anchorId="26E148D3" wp14:editId="10433CD4">
                <wp:simplePos x="0" y="0"/>
                <wp:positionH relativeFrom="column">
                  <wp:posOffset>4821555</wp:posOffset>
                </wp:positionH>
                <wp:positionV relativeFrom="paragraph">
                  <wp:posOffset>2943225</wp:posOffset>
                </wp:positionV>
                <wp:extent cx="381210" cy="183335"/>
                <wp:effectExtent l="38100" t="38100" r="0" b="45720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381210" cy="183335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1933696" behindDoc="0" locked="0" layoutInCell="1" allowOverlap="1" wp14:anchorId="26E148D3" wp14:editId="10433CD4">
                <wp:simplePos x="0" y="0"/>
                <wp:positionH relativeFrom="column">
                  <wp:posOffset>4821555</wp:posOffset>
                </wp:positionH>
                <wp:positionV relativeFrom="paragraph">
                  <wp:posOffset>2943225</wp:posOffset>
                </wp:positionV>
                <wp:extent cx="381210" cy="183335"/>
                <wp:effectExtent l="38100" t="38100" r="0" b="45720"/>
                <wp:wrapNone/>
                <wp:docPr id="294" name="Ink 294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94" name="Ink 294"/>
                        <pic:cNvPicPr/>
                      </pic:nvPicPr>
                      <pic:blipFill>
                        <a:blip r:embed="rId72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389849" cy="191979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 w:rsidR="009B182D">
        <w:rPr>
          <w:noProof/>
        </w:rPr>
        <mc:AlternateContent>
          <mc:Choice Requires="aink">
            <w:drawing>
              <wp:anchor distT="0" distB="0" distL="114300" distR="114300" simplePos="0" relativeHeight="251925504" behindDoc="0" locked="0" layoutInCell="1" allowOverlap="1" wp14:anchorId="5DE0F9CF" wp14:editId="27EE293C">
                <wp:simplePos x="0" y="0"/>
                <wp:positionH relativeFrom="column">
                  <wp:posOffset>3337560</wp:posOffset>
                </wp:positionH>
                <wp:positionV relativeFrom="paragraph">
                  <wp:posOffset>3290570</wp:posOffset>
                </wp:positionV>
                <wp:extent cx="484685" cy="199300"/>
                <wp:effectExtent l="38100" t="38100" r="48895" b="48895"/>
                <wp:wrapNone/>
                <wp:docPr id="286" name="Ink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484685" cy="199300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1925504" behindDoc="0" locked="0" layoutInCell="1" allowOverlap="1" wp14:anchorId="5DE0F9CF" wp14:editId="27EE293C">
                <wp:simplePos x="0" y="0"/>
                <wp:positionH relativeFrom="column">
                  <wp:posOffset>3337560</wp:posOffset>
                </wp:positionH>
                <wp:positionV relativeFrom="paragraph">
                  <wp:posOffset>3290570</wp:posOffset>
                </wp:positionV>
                <wp:extent cx="484685" cy="199300"/>
                <wp:effectExtent l="38100" t="38100" r="48895" b="48895"/>
                <wp:wrapNone/>
                <wp:docPr id="286" name="Ink 286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86" name="Ink 286"/>
                        <pic:cNvPicPr/>
                      </pic:nvPicPr>
                      <pic:blipFill>
                        <a:blip r:embed="rId74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493327" cy="207934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 w:rsidR="009B182D">
        <w:rPr>
          <w:noProof/>
        </w:rPr>
        <mc:AlternateContent>
          <mc:Choice Requires="aink">
            <w:drawing>
              <wp:anchor distT="0" distB="0" distL="114300" distR="114300" simplePos="0" relativeHeight="251914240" behindDoc="0" locked="0" layoutInCell="1" allowOverlap="1" wp14:anchorId="7C2A979E" wp14:editId="1A24AFEA">
                <wp:simplePos x="0" y="0"/>
                <wp:positionH relativeFrom="column">
                  <wp:posOffset>4384040</wp:posOffset>
                </wp:positionH>
                <wp:positionV relativeFrom="paragraph">
                  <wp:posOffset>2955290</wp:posOffset>
                </wp:positionV>
                <wp:extent cx="287795" cy="142875"/>
                <wp:effectExtent l="38100" t="38100" r="36195" b="47625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287795" cy="142875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1914240" behindDoc="0" locked="0" layoutInCell="1" allowOverlap="1" wp14:anchorId="7C2A979E" wp14:editId="1A24AFEA">
                <wp:simplePos x="0" y="0"/>
                <wp:positionH relativeFrom="column">
                  <wp:posOffset>4384040</wp:posOffset>
                </wp:positionH>
                <wp:positionV relativeFrom="paragraph">
                  <wp:posOffset>2955290</wp:posOffset>
                </wp:positionV>
                <wp:extent cx="287795" cy="142875"/>
                <wp:effectExtent l="38100" t="38100" r="36195" b="47625"/>
                <wp:wrapNone/>
                <wp:docPr id="275" name="Ink 275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75" name="Ink 275"/>
                        <pic:cNvPicPr/>
                      </pic:nvPicPr>
                      <pic:blipFill>
                        <a:blip r:embed="rId76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96440" cy="151491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 w:rsidR="009B182D">
        <w:rPr>
          <w:noProof/>
        </w:rPr>
        <mc:AlternateContent>
          <mc:Choice Requires="aink">
            <w:drawing>
              <wp:anchor distT="0" distB="0" distL="114300" distR="114300" simplePos="0" relativeHeight="251915264" behindDoc="0" locked="0" layoutInCell="1" allowOverlap="1" wp14:anchorId="4F6C969D" wp14:editId="0C7D6712">
                <wp:simplePos x="0" y="0"/>
                <wp:positionH relativeFrom="column">
                  <wp:posOffset>4105275</wp:posOffset>
                </wp:positionH>
                <wp:positionV relativeFrom="paragraph">
                  <wp:posOffset>2967990</wp:posOffset>
                </wp:positionV>
                <wp:extent cx="115435" cy="156210"/>
                <wp:effectExtent l="38100" t="38100" r="18415" b="34290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115435" cy="156210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1915264" behindDoc="0" locked="0" layoutInCell="1" allowOverlap="1" wp14:anchorId="4F6C969D" wp14:editId="0C7D6712">
                <wp:simplePos x="0" y="0"/>
                <wp:positionH relativeFrom="column">
                  <wp:posOffset>4105275</wp:posOffset>
                </wp:positionH>
                <wp:positionV relativeFrom="paragraph">
                  <wp:posOffset>2967990</wp:posOffset>
                </wp:positionV>
                <wp:extent cx="115435" cy="156210"/>
                <wp:effectExtent l="38100" t="38100" r="18415" b="34290"/>
                <wp:wrapNone/>
                <wp:docPr id="276" name="Ink 276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76" name="Ink 276"/>
                        <pic:cNvPicPr/>
                      </pic:nvPicPr>
                      <pic:blipFill>
                        <a:blip r:embed="rId78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24066" cy="164828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 w:rsidR="009B182D">
        <w:rPr>
          <w:noProof/>
        </w:rPr>
        <mc:AlternateContent>
          <mc:Choice Requires="aink">
            <w:drawing>
              <wp:anchor distT="0" distB="0" distL="114300" distR="114300" simplePos="0" relativeHeight="251916288" behindDoc="0" locked="0" layoutInCell="1" allowOverlap="1" wp14:anchorId="122BC744" wp14:editId="41E7E6D2">
                <wp:simplePos x="0" y="0"/>
                <wp:positionH relativeFrom="column">
                  <wp:posOffset>3735070</wp:posOffset>
                </wp:positionH>
                <wp:positionV relativeFrom="paragraph">
                  <wp:posOffset>3055620</wp:posOffset>
                </wp:positionV>
                <wp:extent cx="236360" cy="168275"/>
                <wp:effectExtent l="38100" t="38100" r="11430" b="41275"/>
                <wp:wrapNone/>
                <wp:docPr id="277" name="Ink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236360" cy="168275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1916288" behindDoc="0" locked="0" layoutInCell="1" allowOverlap="1" wp14:anchorId="122BC744" wp14:editId="41E7E6D2">
                <wp:simplePos x="0" y="0"/>
                <wp:positionH relativeFrom="column">
                  <wp:posOffset>3735070</wp:posOffset>
                </wp:positionH>
                <wp:positionV relativeFrom="paragraph">
                  <wp:posOffset>3055620</wp:posOffset>
                </wp:positionV>
                <wp:extent cx="236360" cy="168275"/>
                <wp:effectExtent l="38100" t="38100" r="11430" b="41275"/>
                <wp:wrapNone/>
                <wp:docPr id="277" name="Ink 277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77" name="Ink 277"/>
                        <pic:cNvPicPr/>
                      </pic:nvPicPr>
                      <pic:blipFill>
                        <a:blip r:embed="rId8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44981" cy="176886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 w:rsidR="009B182D">
        <w:rPr>
          <w:noProof/>
        </w:rPr>
        <mc:AlternateContent>
          <mc:Choice Requires="aink">
            <w:drawing>
              <wp:anchor distT="0" distB="0" distL="114300" distR="114300" simplePos="0" relativeHeight="251917312" behindDoc="0" locked="0" layoutInCell="1" allowOverlap="1" wp14:anchorId="17B3554A" wp14:editId="788ED27D">
                <wp:simplePos x="0" y="0"/>
                <wp:positionH relativeFrom="column">
                  <wp:posOffset>3427730</wp:posOffset>
                </wp:positionH>
                <wp:positionV relativeFrom="paragraph">
                  <wp:posOffset>3024505</wp:posOffset>
                </wp:positionV>
                <wp:extent cx="124780" cy="149860"/>
                <wp:effectExtent l="38100" t="38100" r="46990" b="40640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124780" cy="149860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1917312" behindDoc="0" locked="0" layoutInCell="1" allowOverlap="1" wp14:anchorId="17B3554A" wp14:editId="788ED27D">
                <wp:simplePos x="0" y="0"/>
                <wp:positionH relativeFrom="column">
                  <wp:posOffset>3427730</wp:posOffset>
                </wp:positionH>
                <wp:positionV relativeFrom="paragraph">
                  <wp:posOffset>3024505</wp:posOffset>
                </wp:positionV>
                <wp:extent cx="124780" cy="149860"/>
                <wp:effectExtent l="38100" t="38100" r="46990" b="40640"/>
                <wp:wrapNone/>
                <wp:docPr id="278" name="Ink 278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78" name="Ink 278"/>
                        <pic:cNvPicPr/>
                      </pic:nvPicPr>
                      <pic:blipFill>
                        <a:blip r:embed="rId82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33386" cy="158464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 w:rsidR="009B182D">
        <w:rPr>
          <w:noProof/>
        </w:rPr>
        <mc:AlternateContent>
          <mc:Choice Requires="aink">
            <w:drawing>
              <wp:anchor distT="0" distB="0" distL="114300" distR="114300" simplePos="0" relativeHeight="251918336" behindDoc="0" locked="0" layoutInCell="1" allowOverlap="1" wp14:anchorId="0D10F635" wp14:editId="1A2DFB33">
                <wp:simplePos x="0" y="0"/>
                <wp:positionH relativeFrom="column">
                  <wp:posOffset>3583305</wp:posOffset>
                </wp:positionH>
                <wp:positionV relativeFrom="paragraph">
                  <wp:posOffset>2616835</wp:posOffset>
                </wp:positionV>
                <wp:extent cx="93980" cy="241920"/>
                <wp:effectExtent l="38100" t="38100" r="39370" b="44450"/>
                <wp:wrapNone/>
                <wp:docPr id="279" name="Ink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93980" cy="241920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1918336" behindDoc="0" locked="0" layoutInCell="1" allowOverlap="1" wp14:anchorId="0D10F635" wp14:editId="1A2DFB33">
                <wp:simplePos x="0" y="0"/>
                <wp:positionH relativeFrom="column">
                  <wp:posOffset>3583305</wp:posOffset>
                </wp:positionH>
                <wp:positionV relativeFrom="paragraph">
                  <wp:posOffset>2616835</wp:posOffset>
                </wp:positionV>
                <wp:extent cx="93980" cy="241920"/>
                <wp:effectExtent l="38100" t="38100" r="39370" b="44450"/>
                <wp:wrapNone/>
                <wp:docPr id="279" name="Ink 279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79" name="Ink 279"/>
                        <pic:cNvPicPr/>
                      </pic:nvPicPr>
                      <pic:blipFill>
                        <a:blip r:embed="rId84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02589" cy="25056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 w:rsidR="009B182D">
        <w:rPr>
          <w:noProof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 wp14:anchorId="14425E2E" wp14:editId="2615D638">
                <wp:simplePos x="0" y="0"/>
                <wp:positionH relativeFrom="column">
                  <wp:posOffset>4488180</wp:posOffset>
                </wp:positionH>
                <wp:positionV relativeFrom="paragraph">
                  <wp:posOffset>1371600</wp:posOffset>
                </wp:positionV>
                <wp:extent cx="491120" cy="156575"/>
                <wp:effectExtent l="38100" t="19050" r="42545" b="34290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491120" cy="1565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279585" id="Ink 254" o:spid="_x0000_s1026" type="#_x0000_t75" style="position:absolute;margin-left:353.05pt;margin-top:107.65pt;width:39.35pt;height:13.0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">
                <v:imagedata r:id="rId86" o:title=""/>
              </v:shape>
            </w:pict>
          </mc:Fallback>
        </mc:AlternateContent>
      </w:r>
      <w:r w:rsidR="009B182D">
        <w:rPr>
          <w:noProof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 wp14:anchorId="71746270" wp14:editId="2EC7F704">
                <wp:simplePos x="0" y="0"/>
                <wp:positionH relativeFrom="column">
                  <wp:posOffset>4430395</wp:posOffset>
                </wp:positionH>
                <wp:positionV relativeFrom="paragraph">
                  <wp:posOffset>1084580</wp:posOffset>
                </wp:positionV>
                <wp:extent cx="591080" cy="154440"/>
                <wp:effectExtent l="38100" t="38100" r="0" b="36195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59108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102CDF" id="Ink 255" o:spid="_x0000_s1026" type="#_x0000_t75" style="position:absolute;margin-left:348.5pt;margin-top:85.05pt;width:47.25pt;height:12.85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">
                <v:imagedata r:id="rId88" o:title=""/>
              </v:shape>
            </w:pict>
          </mc:Fallback>
        </mc:AlternateContent>
      </w:r>
      <w:r w:rsidR="009B182D">
        <w:rPr>
          <w:noProof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 wp14:anchorId="1B1481B0" wp14:editId="1773E607">
                <wp:simplePos x="0" y="0"/>
                <wp:positionH relativeFrom="column">
                  <wp:posOffset>3825240</wp:posOffset>
                </wp:positionH>
                <wp:positionV relativeFrom="paragraph">
                  <wp:posOffset>2113280</wp:posOffset>
                </wp:positionV>
                <wp:extent cx="47990" cy="116205"/>
                <wp:effectExtent l="38100" t="38100" r="47625" b="36195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47990" cy="1162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347BAC" id="Ink 240" o:spid="_x0000_s1026" type="#_x0000_t75" style="position:absolute;margin-left:300.85pt;margin-top:166.05pt;width:4.5pt;height:9.8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">
                <v:imagedata r:id="rId90" o:title=""/>
              </v:shape>
            </w:pict>
          </mc:Fallback>
        </mc:AlternateContent>
      </w:r>
      <w:r w:rsidR="009B182D">
        <w:rPr>
          <w:noProof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 wp14:anchorId="4B9F8AC6" wp14:editId="4EAE7298">
                <wp:simplePos x="0" y="0"/>
                <wp:positionH relativeFrom="column">
                  <wp:posOffset>4065022</wp:posOffset>
                </wp:positionH>
                <wp:positionV relativeFrom="paragraph">
                  <wp:posOffset>996556</wp:posOffset>
                </wp:positionV>
                <wp:extent cx="437040" cy="802800"/>
                <wp:effectExtent l="38100" t="38100" r="39370" b="35560"/>
                <wp:wrapNone/>
                <wp:docPr id="236" name="Ink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437040" cy="80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DF5A4C" id="Ink 236" o:spid="_x0000_s1026" type="#_x0000_t75" style="position:absolute;margin-left:319.75pt;margin-top:78.1pt;width:35.1pt;height:63.9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">
                <v:imagedata r:id="rId92" o:title=""/>
              </v:shape>
            </w:pict>
          </mc:Fallback>
        </mc:AlternateContent>
      </w:r>
      <w:r w:rsidR="009B182D">
        <w:rPr>
          <w:noProof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 wp14:anchorId="04025497" wp14:editId="5C60AB9A">
                <wp:simplePos x="0" y="0"/>
                <wp:positionH relativeFrom="column">
                  <wp:posOffset>4442460</wp:posOffset>
                </wp:positionH>
                <wp:positionV relativeFrom="paragraph">
                  <wp:posOffset>2063750</wp:posOffset>
                </wp:positionV>
                <wp:extent cx="754070" cy="732790"/>
                <wp:effectExtent l="38100" t="19050" r="27305" b="48260"/>
                <wp:wrapNone/>
                <wp:docPr id="235" name="Ink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754070" cy="7327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FBF634" id="Ink 235" o:spid="_x0000_s1026" type="#_x0000_t75" style="position:absolute;margin-left:349.45pt;margin-top:162.15pt;width:60.1pt;height:58.4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">
                <v:imagedata r:id="rId94" o:title=""/>
              </v:shape>
            </w:pict>
          </mc:Fallback>
        </mc:AlternateContent>
      </w:r>
      <w:r w:rsidR="009B182D">
        <w:rPr>
          <w:noProof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 wp14:anchorId="246A9714" wp14:editId="5A2EB87F">
                <wp:simplePos x="0" y="0"/>
                <wp:positionH relativeFrom="column">
                  <wp:posOffset>3432810</wp:posOffset>
                </wp:positionH>
                <wp:positionV relativeFrom="paragraph">
                  <wp:posOffset>2123440</wp:posOffset>
                </wp:positionV>
                <wp:extent cx="677880" cy="155520"/>
                <wp:effectExtent l="38100" t="38100" r="46355" b="35560"/>
                <wp:wrapNone/>
                <wp:docPr id="222" name="Ink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67788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1D8E4B" id="Ink 222" o:spid="_x0000_s1026" type="#_x0000_t75" style="position:absolute;margin-left:269.95pt;margin-top:166.85pt;width:54.1pt;height:13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">
                <v:imagedata r:id="rId96" o:title=""/>
              </v:shape>
            </w:pict>
          </mc:Fallback>
        </mc:AlternateContent>
      </w:r>
      <w:r w:rsidR="009B182D">
        <w:rPr>
          <w:noProof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 wp14:anchorId="0E574788" wp14:editId="4D68CEF5">
                <wp:simplePos x="0" y="0"/>
                <wp:positionH relativeFrom="column">
                  <wp:posOffset>3343910</wp:posOffset>
                </wp:positionH>
                <wp:positionV relativeFrom="paragraph">
                  <wp:posOffset>2371090</wp:posOffset>
                </wp:positionV>
                <wp:extent cx="780440" cy="117720"/>
                <wp:effectExtent l="38100" t="38100" r="38735" b="34925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78044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E12D99" id="Ink 223" o:spid="_x0000_s1026" type="#_x0000_t75" style="position:absolute;margin-left:262.95pt;margin-top:186.35pt;width:62.15pt;height:9.9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">
                <v:imagedata r:id="rId98" o:title=""/>
              </v:shape>
            </w:pict>
          </mc:Fallback>
        </mc:AlternateContent>
      </w:r>
      <w:r w:rsidR="002C1971">
        <w:rPr>
          <w:noProof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 wp14:anchorId="7D651024" wp14:editId="77A7DBF6">
                <wp:simplePos x="0" y="0"/>
                <wp:positionH relativeFrom="column">
                  <wp:posOffset>2336800</wp:posOffset>
                </wp:positionH>
                <wp:positionV relativeFrom="paragraph">
                  <wp:posOffset>1884680</wp:posOffset>
                </wp:positionV>
                <wp:extent cx="749195" cy="1174115"/>
                <wp:effectExtent l="38100" t="38100" r="0" b="45085"/>
                <wp:wrapNone/>
                <wp:docPr id="188" name="Ink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749195" cy="11741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A42756" id="Ink 188" o:spid="_x0000_s1026" type="#_x0000_t75" style="position:absolute;margin-left:183.65pt;margin-top:148.05pt;width:59.7pt;height:93.1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">
                <v:imagedata r:id="rId100" o:title=""/>
              </v:shape>
            </w:pict>
          </mc:Fallback>
        </mc:AlternateContent>
      </w:r>
      <w:r w:rsidR="002C1971">
        <w:rPr>
          <w:noProof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 wp14:anchorId="4F137A6A" wp14:editId="27BEB672">
                <wp:simplePos x="0" y="0"/>
                <wp:positionH relativeFrom="column">
                  <wp:posOffset>1016000</wp:posOffset>
                </wp:positionH>
                <wp:positionV relativeFrom="paragraph">
                  <wp:posOffset>2073275</wp:posOffset>
                </wp:positionV>
                <wp:extent cx="1020770" cy="197855"/>
                <wp:effectExtent l="38100" t="38100" r="8255" b="31115"/>
                <wp:wrapNone/>
                <wp:docPr id="165" name="Ink 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1020770" cy="1978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D0AC04" id="Ink 165" o:spid="_x0000_s1026" type="#_x0000_t75" style="position:absolute;margin-left:79.65pt;margin-top:162.9pt;width:81.1pt;height:16.3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">
                <v:imagedata r:id="rId102" o:title=""/>
              </v:shape>
            </w:pict>
          </mc:Fallback>
        </mc:AlternateContent>
      </w:r>
      <w:r w:rsidR="002C1971">
        <w:rPr>
          <w:noProof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 wp14:anchorId="5065E0D2" wp14:editId="70332472">
                <wp:simplePos x="0" y="0"/>
                <wp:positionH relativeFrom="column">
                  <wp:posOffset>140335</wp:posOffset>
                </wp:positionH>
                <wp:positionV relativeFrom="paragraph">
                  <wp:posOffset>1767840</wp:posOffset>
                </wp:positionV>
                <wp:extent cx="1742760" cy="1365480"/>
                <wp:effectExtent l="38100" t="38100" r="48260" b="44450"/>
                <wp:wrapNone/>
                <wp:docPr id="151" name="Ink 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1742760" cy="13654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F19320C" id="Ink 151" o:spid="_x0000_s1026" type="#_x0000_t75" style="position:absolute;margin-left:10.7pt;margin-top:138.85pt;width:137.95pt;height:108.2pt;z-index:251805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">
                <v:imagedata r:id="rId104" o:title=""/>
              </v:shape>
            </w:pict>
          </mc:Fallback>
        </mc:AlternateContent>
      </w:r>
      <w:r w:rsidR="002C1971">
        <w:rPr>
          <w:noProof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 wp14:anchorId="7663D665" wp14:editId="1A48AC93">
                <wp:simplePos x="0" y="0"/>
                <wp:positionH relativeFrom="column">
                  <wp:posOffset>813435</wp:posOffset>
                </wp:positionH>
                <wp:positionV relativeFrom="paragraph">
                  <wp:posOffset>761365</wp:posOffset>
                </wp:positionV>
                <wp:extent cx="855345" cy="758345"/>
                <wp:effectExtent l="38100" t="38100" r="40005" b="41910"/>
                <wp:wrapNone/>
                <wp:docPr id="140" name="Ink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855345" cy="7583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68C1CF" id="Ink 140" o:spid="_x0000_s1026" type="#_x0000_t75" style="position:absolute;margin-left:63.7pt;margin-top:59.6pt;width:68.05pt;height:60.4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">
                <v:imagedata r:id="rId106" o:title=""/>
              </v:shape>
            </w:pict>
          </mc:Fallback>
        </mc:AlternateContent>
      </w:r>
      <w:r w:rsidR="0002116D">
        <w:rPr>
          <w:noProof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 wp14:anchorId="5EA4D5AE" wp14:editId="66A10E69">
                <wp:simplePos x="0" y="0"/>
                <wp:positionH relativeFrom="column">
                  <wp:posOffset>1609725</wp:posOffset>
                </wp:positionH>
                <wp:positionV relativeFrom="paragraph">
                  <wp:posOffset>1093470</wp:posOffset>
                </wp:positionV>
                <wp:extent cx="997515" cy="226310"/>
                <wp:effectExtent l="38100" t="38100" r="31750" b="40640"/>
                <wp:wrapNone/>
                <wp:docPr id="120" name="Ink 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997515" cy="226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AD3265" id="Ink 120" o:spid="_x0000_s1026" type="#_x0000_t75" style="position:absolute;margin-left:126.4pt;margin-top:85.75pt;width:79.3pt;height:18.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">
                <v:imagedata r:id="rId108" o:title=""/>
              </v:shape>
            </w:pict>
          </mc:Fallback>
        </mc:AlternateContent>
      </w:r>
      <w:r w:rsidR="00E5319F">
        <w:object w:dxaOrig="10999" w:dyaOrig="6446" w14:anchorId="47791D6F">
          <v:shape id="_x0000_i1026" type="#_x0000_t75" style="width:467.5pt;height:273.7pt" o:ole="">
            <v:imagedata r:id="rId109" o:title=""/>
          </v:shape>
          <o:OLEObject Type="Embed" ProgID="ChemDraw.Document.6.0" ShapeID="_x0000_i1026" DrawAspect="Content" ObjectID="_1737785189" r:id="rId110"/>
        </w:object>
      </w:r>
    </w:p>
    <w:sectPr w:rsidR="00353DE3" w:rsidRPr="008265B6" w:rsidSect="009A38E0">
      <w:pgSz w:w="12240" w:h="15840"/>
      <w:pgMar w:top="1440" w:right="1440" w:bottom="99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6080D98"/>
    <w:multiLevelType w:val="hybridMultilevel"/>
    <w:tmpl w:val="2D988F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364E24"/>
    <w:multiLevelType w:val="hybridMultilevel"/>
    <w:tmpl w:val="2D988F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05996755">
    <w:abstractNumId w:val="1"/>
  </w:num>
  <w:num w:numId="2" w16cid:durableId="207666374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4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265B6"/>
    <w:rsid w:val="0002116D"/>
    <w:rsid w:val="00024A5A"/>
    <w:rsid w:val="000459F7"/>
    <w:rsid w:val="00054B22"/>
    <w:rsid w:val="00055114"/>
    <w:rsid w:val="000B2183"/>
    <w:rsid w:val="000C047C"/>
    <w:rsid w:val="00102502"/>
    <w:rsid w:val="00121D87"/>
    <w:rsid w:val="00122623"/>
    <w:rsid w:val="00163CFF"/>
    <w:rsid w:val="00174A90"/>
    <w:rsid w:val="001B6E05"/>
    <w:rsid w:val="001C4921"/>
    <w:rsid w:val="0029572A"/>
    <w:rsid w:val="002C1971"/>
    <w:rsid w:val="002E657C"/>
    <w:rsid w:val="003204F6"/>
    <w:rsid w:val="00324B38"/>
    <w:rsid w:val="0035080A"/>
    <w:rsid w:val="00353DE3"/>
    <w:rsid w:val="00360E05"/>
    <w:rsid w:val="003F5A86"/>
    <w:rsid w:val="00434428"/>
    <w:rsid w:val="0048253B"/>
    <w:rsid w:val="004C7054"/>
    <w:rsid w:val="004D1182"/>
    <w:rsid w:val="005041B2"/>
    <w:rsid w:val="00570299"/>
    <w:rsid w:val="005B14DD"/>
    <w:rsid w:val="005C60C4"/>
    <w:rsid w:val="005D6750"/>
    <w:rsid w:val="005E1952"/>
    <w:rsid w:val="00654E6B"/>
    <w:rsid w:val="006F5D5F"/>
    <w:rsid w:val="00720D75"/>
    <w:rsid w:val="007579AE"/>
    <w:rsid w:val="008265B6"/>
    <w:rsid w:val="00874F3F"/>
    <w:rsid w:val="00882A6E"/>
    <w:rsid w:val="00937BBD"/>
    <w:rsid w:val="0097473C"/>
    <w:rsid w:val="009A38E0"/>
    <w:rsid w:val="009B182D"/>
    <w:rsid w:val="009D21A9"/>
    <w:rsid w:val="009E498C"/>
    <w:rsid w:val="009F05F2"/>
    <w:rsid w:val="00A019E3"/>
    <w:rsid w:val="00A034BD"/>
    <w:rsid w:val="00A06DE3"/>
    <w:rsid w:val="00A245AF"/>
    <w:rsid w:val="00A67AF0"/>
    <w:rsid w:val="00A87BB8"/>
    <w:rsid w:val="00AA593F"/>
    <w:rsid w:val="00B44EFD"/>
    <w:rsid w:val="00BE1EB0"/>
    <w:rsid w:val="00CC7A58"/>
    <w:rsid w:val="00D72400"/>
    <w:rsid w:val="00E5319F"/>
    <w:rsid w:val="00E825A1"/>
    <w:rsid w:val="00F423DB"/>
    <w:rsid w:val="00F675EA"/>
    <w:rsid w:val="00FF37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78C442C5"/>
  <w15:chartTrackingRefBased/>
  <w15:docId w15:val="{39BB5225-088C-4D49-8FE9-EA5EE84967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265B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21" Type="http://schemas.openxmlformats.org/officeDocument/2006/relationships/customXml" Target="ink/ink9.xml"/><Relationship Id="rId42" Type="http://schemas.openxmlformats.org/officeDocument/2006/relationships/image" Target="media/image19.png"/><Relationship Id="rId47" Type="http://schemas.openxmlformats.org/officeDocument/2006/relationships/customXml" Target="ink/ink21.xml"/><Relationship Id="rId63" Type="http://schemas.openxmlformats.org/officeDocument/2006/relationships/customXml" Target="ink/ink29.xml"/><Relationship Id="rId68" Type="http://schemas.openxmlformats.org/officeDocument/2006/relationships/image" Target="media/image32.png"/><Relationship Id="rId84" Type="http://schemas.openxmlformats.org/officeDocument/2006/relationships/image" Target="media/image40.png"/><Relationship Id="rId89" Type="http://schemas.openxmlformats.org/officeDocument/2006/relationships/customXml" Target="ink/ink42.xml"/><Relationship Id="rId112" Type="http://schemas.openxmlformats.org/officeDocument/2006/relationships/theme" Target="theme/theme1.xml"/><Relationship Id="rId16" Type="http://schemas.openxmlformats.org/officeDocument/2006/relationships/image" Target="media/image6.png"/><Relationship Id="rId107" Type="http://schemas.openxmlformats.org/officeDocument/2006/relationships/customXml" Target="ink/ink51.xml"/><Relationship Id="rId11" Type="http://schemas.openxmlformats.org/officeDocument/2006/relationships/customXml" Target="ink/ink4.xml"/><Relationship Id="rId32" Type="http://schemas.openxmlformats.org/officeDocument/2006/relationships/image" Target="media/image14.png"/><Relationship Id="rId37" Type="http://schemas.openxmlformats.org/officeDocument/2006/relationships/customXml" Target="ink/ink17.xml"/><Relationship Id="rId53" Type="http://schemas.openxmlformats.org/officeDocument/2006/relationships/customXml" Target="ink/ink24.xml"/><Relationship Id="rId58" Type="http://schemas.openxmlformats.org/officeDocument/2006/relationships/image" Target="media/image27.png"/><Relationship Id="rId74" Type="http://schemas.openxmlformats.org/officeDocument/2006/relationships/image" Target="media/image35.png"/><Relationship Id="rId79" Type="http://schemas.openxmlformats.org/officeDocument/2006/relationships/customXml" Target="ink/ink37.xml"/><Relationship Id="rId102" Type="http://schemas.openxmlformats.org/officeDocument/2006/relationships/image" Target="media/image49.png"/><Relationship Id="rId5" Type="http://schemas.openxmlformats.org/officeDocument/2006/relationships/customXml" Target="ink/ink1.xml"/><Relationship Id="rId90" Type="http://schemas.openxmlformats.org/officeDocument/2006/relationships/image" Target="media/image43.png"/><Relationship Id="rId95" Type="http://schemas.openxmlformats.org/officeDocument/2006/relationships/customXml" Target="ink/ink45.xml"/><Relationship Id="rId22" Type="http://schemas.openxmlformats.org/officeDocument/2006/relationships/image" Target="media/image9.png"/><Relationship Id="rId27" Type="http://schemas.openxmlformats.org/officeDocument/2006/relationships/customXml" Target="ink/ink12.xml"/><Relationship Id="rId43" Type="http://schemas.openxmlformats.org/officeDocument/2006/relationships/customXml" Target="ink/ink20.xml"/><Relationship Id="rId48" Type="http://schemas.openxmlformats.org/officeDocument/2006/relationships/image" Target="media/image22.png"/><Relationship Id="rId64" Type="http://schemas.openxmlformats.org/officeDocument/2006/relationships/image" Target="media/image30.png"/><Relationship Id="rId69" Type="http://schemas.openxmlformats.org/officeDocument/2006/relationships/customXml" Target="ink/ink32.xml"/><Relationship Id="rId80" Type="http://schemas.openxmlformats.org/officeDocument/2006/relationships/image" Target="media/image38.png"/><Relationship Id="rId85" Type="http://schemas.openxmlformats.org/officeDocument/2006/relationships/customXml" Target="ink/ink40.xml"/><Relationship Id="rId12" Type="http://schemas.openxmlformats.org/officeDocument/2006/relationships/image" Target="media/image4.png"/><Relationship Id="rId17" Type="http://schemas.openxmlformats.org/officeDocument/2006/relationships/customXml" Target="ink/ink7.xml"/><Relationship Id="rId33" Type="http://schemas.openxmlformats.org/officeDocument/2006/relationships/customXml" Target="ink/ink15.xml"/><Relationship Id="rId38" Type="http://schemas.openxmlformats.org/officeDocument/2006/relationships/image" Target="media/image17.png"/><Relationship Id="rId59" Type="http://schemas.openxmlformats.org/officeDocument/2006/relationships/customXml" Target="ink/ink27.xml"/><Relationship Id="rId103" Type="http://schemas.openxmlformats.org/officeDocument/2006/relationships/customXml" Target="ink/ink49.xml"/><Relationship Id="rId108" Type="http://schemas.openxmlformats.org/officeDocument/2006/relationships/image" Target="media/image52.png"/><Relationship Id="rId54" Type="http://schemas.openxmlformats.org/officeDocument/2006/relationships/image" Target="media/image25.png"/><Relationship Id="rId70" Type="http://schemas.openxmlformats.org/officeDocument/2006/relationships/image" Target="media/image33.png"/><Relationship Id="rId75" Type="http://schemas.openxmlformats.org/officeDocument/2006/relationships/customXml" Target="ink/ink35.xml"/><Relationship Id="rId91" Type="http://schemas.openxmlformats.org/officeDocument/2006/relationships/customXml" Target="ink/ink43.xml"/><Relationship Id="rId96" Type="http://schemas.openxmlformats.org/officeDocument/2006/relationships/image" Target="media/image46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customXml" Target="ink/ink6.xml"/><Relationship Id="rId23" Type="http://schemas.openxmlformats.org/officeDocument/2006/relationships/customXml" Target="ink/ink10.xml"/><Relationship Id="rId28" Type="http://schemas.openxmlformats.org/officeDocument/2006/relationships/image" Target="media/image12.png"/><Relationship Id="rId36" Type="http://schemas.openxmlformats.org/officeDocument/2006/relationships/image" Target="media/image16.png"/><Relationship Id="rId49" Type="http://schemas.openxmlformats.org/officeDocument/2006/relationships/customXml" Target="ink/ink22.xml"/><Relationship Id="rId57" Type="http://schemas.openxmlformats.org/officeDocument/2006/relationships/customXml" Target="ink/ink26.xml"/><Relationship Id="rId106" Type="http://schemas.openxmlformats.org/officeDocument/2006/relationships/image" Target="media/image51.png"/><Relationship Id="rId10" Type="http://schemas.openxmlformats.org/officeDocument/2006/relationships/image" Target="media/image3.png"/><Relationship Id="rId31" Type="http://schemas.openxmlformats.org/officeDocument/2006/relationships/customXml" Target="ink/ink14.xml"/><Relationship Id="rId44" Type="http://schemas.openxmlformats.org/officeDocument/2006/relationships/image" Target="media/image20.png"/><Relationship Id="rId52" Type="http://schemas.openxmlformats.org/officeDocument/2006/relationships/image" Target="media/image24.png"/><Relationship Id="rId60" Type="http://schemas.openxmlformats.org/officeDocument/2006/relationships/image" Target="media/image28.png"/><Relationship Id="rId65" Type="http://schemas.openxmlformats.org/officeDocument/2006/relationships/customXml" Target="ink/ink30.xml"/><Relationship Id="rId73" Type="http://schemas.openxmlformats.org/officeDocument/2006/relationships/customXml" Target="ink/ink34.xml"/><Relationship Id="rId78" Type="http://schemas.openxmlformats.org/officeDocument/2006/relationships/image" Target="media/image37.png"/><Relationship Id="rId81" Type="http://schemas.openxmlformats.org/officeDocument/2006/relationships/customXml" Target="ink/ink38.xml"/><Relationship Id="rId86" Type="http://schemas.openxmlformats.org/officeDocument/2006/relationships/image" Target="media/image41.png"/><Relationship Id="rId94" Type="http://schemas.openxmlformats.org/officeDocument/2006/relationships/image" Target="media/image45.png"/><Relationship Id="rId99" Type="http://schemas.openxmlformats.org/officeDocument/2006/relationships/customXml" Target="ink/ink47.xml"/><Relationship Id="rId101" Type="http://schemas.openxmlformats.org/officeDocument/2006/relationships/customXml" Target="ink/ink48.xml"/><Relationship Id="rId4" Type="http://schemas.openxmlformats.org/officeDocument/2006/relationships/webSettings" Target="webSettings.xml"/><Relationship Id="rId9" Type="http://schemas.openxmlformats.org/officeDocument/2006/relationships/customXml" Target="ink/ink3.xml"/><Relationship Id="rId13" Type="http://schemas.openxmlformats.org/officeDocument/2006/relationships/customXml" Target="ink/ink5.xml"/><Relationship Id="rId18" Type="http://schemas.openxmlformats.org/officeDocument/2006/relationships/image" Target="media/image7.png"/><Relationship Id="rId39" Type="http://schemas.openxmlformats.org/officeDocument/2006/relationships/customXml" Target="ink/ink18.xml"/><Relationship Id="rId109" Type="http://schemas.openxmlformats.org/officeDocument/2006/relationships/image" Target="media/image53.emf"/><Relationship Id="rId34" Type="http://schemas.openxmlformats.org/officeDocument/2006/relationships/image" Target="media/image15.png"/><Relationship Id="rId50" Type="http://schemas.openxmlformats.org/officeDocument/2006/relationships/image" Target="media/image23.png"/><Relationship Id="rId55" Type="http://schemas.openxmlformats.org/officeDocument/2006/relationships/customXml" Target="ink/ink25.xml"/><Relationship Id="rId76" Type="http://schemas.openxmlformats.org/officeDocument/2006/relationships/image" Target="media/image36.png"/><Relationship Id="rId97" Type="http://schemas.openxmlformats.org/officeDocument/2006/relationships/customXml" Target="ink/ink46.xml"/><Relationship Id="rId104" Type="http://schemas.openxmlformats.org/officeDocument/2006/relationships/image" Target="media/image50.png"/><Relationship Id="rId7" Type="http://schemas.openxmlformats.org/officeDocument/2006/relationships/customXml" Target="ink/ink2.xml"/><Relationship Id="rId71" Type="http://schemas.openxmlformats.org/officeDocument/2006/relationships/customXml" Target="ink/ink33.xml"/><Relationship Id="rId92" Type="http://schemas.openxmlformats.org/officeDocument/2006/relationships/image" Target="media/image44.png"/><Relationship Id="rId2" Type="http://schemas.openxmlformats.org/officeDocument/2006/relationships/styles" Target="styles.xml"/><Relationship Id="rId29" Type="http://schemas.openxmlformats.org/officeDocument/2006/relationships/customXml" Target="ink/ink13.xml"/><Relationship Id="rId24" Type="http://schemas.openxmlformats.org/officeDocument/2006/relationships/image" Target="media/image10.png"/><Relationship Id="rId40" Type="http://schemas.openxmlformats.org/officeDocument/2006/relationships/image" Target="media/image18.png"/><Relationship Id="rId45" Type="http://schemas.openxmlformats.org/officeDocument/2006/relationships/image" Target="media/image21.emf"/><Relationship Id="rId66" Type="http://schemas.openxmlformats.org/officeDocument/2006/relationships/image" Target="media/image31.png"/><Relationship Id="rId87" Type="http://schemas.openxmlformats.org/officeDocument/2006/relationships/customXml" Target="ink/ink41.xml"/><Relationship Id="rId110" Type="http://schemas.openxmlformats.org/officeDocument/2006/relationships/oleObject" Target="embeddings/oleObject2.bin"/><Relationship Id="rId61" Type="http://schemas.openxmlformats.org/officeDocument/2006/relationships/customXml" Target="ink/ink28.xml"/><Relationship Id="rId82" Type="http://schemas.openxmlformats.org/officeDocument/2006/relationships/image" Target="media/image39.png"/><Relationship Id="rId19" Type="http://schemas.openxmlformats.org/officeDocument/2006/relationships/customXml" Target="ink/ink8.xml"/><Relationship Id="rId14" Type="http://schemas.openxmlformats.org/officeDocument/2006/relationships/image" Target="media/image5.png"/><Relationship Id="rId30" Type="http://schemas.openxmlformats.org/officeDocument/2006/relationships/image" Target="media/image13.png"/><Relationship Id="rId35" Type="http://schemas.openxmlformats.org/officeDocument/2006/relationships/customXml" Target="ink/ink16.xml"/><Relationship Id="rId56" Type="http://schemas.openxmlformats.org/officeDocument/2006/relationships/image" Target="media/image26.png"/><Relationship Id="rId77" Type="http://schemas.openxmlformats.org/officeDocument/2006/relationships/customXml" Target="ink/ink36.xml"/><Relationship Id="rId100" Type="http://schemas.openxmlformats.org/officeDocument/2006/relationships/image" Target="media/image48.png"/><Relationship Id="rId105" Type="http://schemas.openxmlformats.org/officeDocument/2006/relationships/customXml" Target="ink/ink50.xml"/><Relationship Id="rId8" Type="http://schemas.openxmlformats.org/officeDocument/2006/relationships/image" Target="media/image2.png"/><Relationship Id="rId51" Type="http://schemas.openxmlformats.org/officeDocument/2006/relationships/customXml" Target="ink/ink23.xml"/><Relationship Id="rId72" Type="http://schemas.openxmlformats.org/officeDocument/2006/relationships/image" Target="media/image34.png"/><Relationship Id="rId93" Type="http://schemas.openxmlformats.org/officeDocument/2006/relationships/customXml" Target="ink/ink44.xml"/><Relationship Id="rId98" Type="http://schemas.openxmlformats.org/officeDocument/2006/relationships/image" Target="media/image47.png"/><Relationship Id="rId3" Type="http://schemas.openxmlformats.org/officeDocument/2006/relationships/settings" Target="settings.xml"/><Relationship Id="rId25" Type="http://schemas.openxmlformats.org/officeDocument/2006/relationships/customXml" Target="ink/ink11.xml"/><Relationship Id="rId46" Type="http://schemas.openxmlformats.org/officeDocument/2006/relationships/oleObject" Target="embeddings/oleObject1.bin"/><Relationship Id="rId67" Type="http://schemas.openxmlformats.org/officeDocument/2006/relationships/customXml" Target="ink/ink31.xml"/><Relationship Id="rId20" Type="http://schemas.openxmlformats.org/officeDocument/2006/relationships/image" Target="media/image8.png"/><Relationship Id="rId41" Type="http://schemas.openxmlformats.org/officeDocument/2006/relationships/customXml" Target="ink/ink19.xml"/><Relationship Id="rId62" Type="http://schemas.openxmlformats.org/officeDocument/2006/relationships/image" Target="media/image29.png"/><Relationship Id="rId83" Type="http://schemas.openxmlformats.org/officeDocument/2006/relationships/customXml" Target="ink/ink39.xml"/><Relationship Id="rId88" Type="http://schemas.openxmlformats.org/officeDocument/2006/relationships/image" Target="media/image42.png"/><Relationship Id="rId111" Type="http://schemas.openxmlformats.org/officeDocument/2006/relationships/fontTable" Target="fontTable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6:44.868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1 296 1375 0 0,'2'1'374'0'0,"3"2"1380"0"0,1 1-328 0 0,0-1 1 0 0,0 0-1 0 0,1-1 0 0 0,-1 1 1 0 0,10 1-1 0 0,-14-3-1295 0 0,1-1 0 0 0,0 0 0 0 0,-1 0 0 0 0,1 0 0 0 0,0 0 0 0 0,-1-1 1 0 0,1 1-1 0 0,-1 0 0 0 0,1-1 0 0 0,0 0 0 0 0,-1 0 0 0 0,0 0 0 0 0,1 0 0 0 0,-1 0 0 0 0,1 0 0 0 0,-1-1 0 0 0,0 1 0 0 0,3-3 0 0 0,-1 0-5 0 0,0 0 0 0 0,0 0 0 0 0,0-1-1 0 0,-1 1 1 0 0,1-1 0 0 0,-1 0 0 0 0,0 0 0 0 0,-1 0-1 0 0,1 0 1 0 0,-1-1 0 0 0,0 1 0 0 0,-1-1 0 0 0,2-5-1 0 0,-2 8-95 0 0,-1-1-1 0 0,1 1 0 0 0,-1 0 1 0 0,0 0-1 0 0,0 0 0 0 0,0 0 0 0 0,-1 0 1 0 0,1 0-1 0 0,-1-1 0 0 0,0 1 1 0 0,-1-4-1 0 0,1 5-12 0 0,0 1-1 0 0,0-1 1 0 0,0 0-1 0 0,0 0 1 0 0,-1 0-1 0 0,1 1 1 0 0,0-1-1 0 0,-1 1 1 0 0,1-1-1 0 0,-1 1 1 0 0,0 0-1 0 0,0-1 1 0 0,1 1-1 0 0,-1 0 1 0 0,0 0-1 0 0,0 0 1 0 0,0 0-1 0 0,-2 0 1 0 0,2 0-8 0 0,0 1 0 0 0,0-1-1 0 0,0 1 1 0 0,-1-1 0 0 0,1 1 0 0 0,0 0 0 0 0,0 0 0 0 0,0 0 0 0 0,0 0 0 0 0,0 0-1 0 0,0 1 1 0 0,0-1 0 0 0,0 1 0 0 0,-1-1 0 0 0,1 1 0 0 0,0 0 0 0 0,1 0-1 0 0,-4 1 1 0 0,2 0 22 0 0,1 0 0 0 0,-1 0 0 0 0,0 0 0 0 0,0 1 1 0 0,1 0-1 0 0,-1-1 0 0 0,1 1 0 0 0,0 0 0 0 0,0 0 0 0 0,-2 3 0 0 0,1 1 77 0 0,0 0-1 0 0,0-1 1 0 0,0 1-1 0 0,1 0 1 0 0,0 1-1 0 0,0-1 1 0 0,1 0 0 0 0,0 0-1 0 0,1 1 1 0 0,-1 7-1 0 0,2-9-44 0 0,-1 0 0 0 0,1 0 0 0 0,0 0 0 0 0,1 0 0 0 0,-1 0 0 0 0,1-1 0 0 0,1 1 0 0 0,-1 0 0 0 0,1-1 0 0 0,0 1-1 0 0,0-1 1 0 0,0 0 0 0 0,1 0 0 0 0,0 0 0 0 0,0-1 0 0 0,0 1 0 0 0,0-1 0 0 0,1 0 0 0 0,0 0 0 0 0,-1-1 0 0 0,1 1 0 0 0,1-1 0 0 0,-1 0 0 0 0,7 2 0 0 0,-5-1-65 0 0,0-1 1 0 0,0-1 0 0 0,1 1 0 0 0,-1-1 0 0 0,1-1 0 0 0,10 2 0 0 0,-13-2-385 0 0,-1-1 1 0 0,1 0-1 0 0,-1 0 0 0 0,1 0 1 0 0,-1-1-1 0 0,0 0 0 0 0,1 0 1 0 0,-1 0-1 0 0,1 0 0 0 0,-1 0 1 0 0,0-1-1 0 0,6-3 0 0 0,-1-2-5318 0 0</inkml:trace>
  <inkml:trace contextRef="#ctx0" brushRef="#br0" timeOffset="373.94">357 150 6447 0 0,'1'17'842'0'0,"-14"114"6624"0"0,6-65-5815 0 0,6-60-1550 0 0,-1 11 107 0 0,1 0 1 0 0,0 0 0 0 0,1 0-1 0 0,3 20 1 0 0,-3-37-205 0 0,0 0 0 0 0,0 0 1 0 0,0 0-1 0 0,0 1 0 0 0,0-1 0 0 0,1 0 1 0 0,-1 0-1 0 0,0 0 0 0 0,0 1 1 0 0,0-1-1 0 0,0 0 0 0 0,0 0 0 0 0,0 0 1 0 0,1 0-1 0 0,-1 0 0 0 0,0 1 0 0 0,0-1 1 0 0,0 0-1 0 0,0 0 0 0 0,1 0 0 0 0,-1 0 1 0 0,0 0-1 0 0,0 0 0 0 0,0 0 0 0 0,0 0 1 0 0,1 0-1 0 0,-1 1 0 0 0,0-1 1 0 0,0 0-1 0 0,0 0 0 0 0,1 0 0 0 0,-1 0 1 0 0,0 0-1 0 0,0 0 0 0 0,0 0 0 0 0,1-1 1 0 0,-1 1-1 0 0,0 0 0 0 0,0 0 0 0 0,0 0 1 0 0,1 0-1 0 0,-1 0 0 0 0,0 0 1 0 0,0 0-1 0 0,0 0 0 0 0,1 0 0 0 0,-1 0 1 0 0,0-1-1 0 0,0 1 0 0 0,0 0 0 0 0,0 0 1 0 0,0 0-1 0 0,1 0 0 0 0,-1-1 0 0 0,0 1 1 0 0,0 0-1 0 0,0 0 0 0 0,0-1 0 0 0,9-8 121 0 0,0-11-146 0 0,0-1 0 0 0,-1 0-1 0 0,6-23 1 0 0,1-4-431 0 0,-6 18 208 0 0,-3 11 133 0 0,0 1 0 0 0,2-1 0 0 0,10-19 0 0 0,-16 34 106 0 0,1 1 0 0 0,-1-1 0 0 0,1 1 0 0 0,5-6 1 0 0,-8 9 2 0 0,0 0 1 0 0,1 0 0 0 0,-1-1 0 0 0,0 1 0 0 0,1 0 0 0 0,-1 0 0 0 0,1 0-1 0 0,-1-1 1 0 0,0 1 0 0 0,1 0 0 0 0,-1 0 0 0 0,1 0 0 0 0,-1 0 0 0 0,1 0-1 0 0,-1 0 1 0 0,1 0 0 0 0,-1 0 0 0 0,0 0 0 0 0,1 0 0 0 0,-1 0 0 0 0,1 0-1 0 0,-1 0 1 0 0,1 1 0 0 0,-1-1 0 0 0,0 0 0 0 0,1 0 0 0 0,-1 0 0 0 0,1 1-1 0 0,-1-1 1 0 0,0 0 0 0 0,1 0 0 0 0,-1 1 0 0 0,0-1 0 0 0,1 0 0 0 0,-1 1-1 0 0,0-1 1 0 0,0 0 0 0 0,1 1 0 0 0,-1-1 0 0 0,0 0 0 0 0,0 1 0 0 0,0-1-1 0 0,1 1 1 0 0,-1 0-2 0 0,3 6 3 0 0,0 0 0 0 0,0 0 0 0 0,0 1 0 0 0,-1 0 0 0 0,-1-1 0 0 0,1 1 0 0 0,0 15 0 0 0,3 11 11 0 0,-3-25-312 0 0,-1 0 0 0 0,2 0-1 0 0,-1 0 1 0 0,1-1 0 0 0,0 1 0 0 0,1-1 0 0 0,0 0-1 0 0,9 13 1 0 0,-6-13-527 0 0</inkml:trace>
  <inkml:trace contextRef="#ctx0" brushRef="#br0" timeOffset="764.9">693 193 7831 0 0,'-9'8'834'0'0,"4"-3"-490"0"0,1 0 1 0 0,-1 1 0 0 0,1-1-1 0 0,0 1 1 0 0,1 0 0 0 0,-1 0-1 0 0,1 0 1 0 0,0 1 0 0 0,1-1-1 0 0,0 0 1 0 0,0 1 0 0 0,0 0-1 0 0,1 0 1 0 0,0-1 0 0 0,0 1-1 0 0,0 0 1 0 0,1 0 0 0 0,0 0-1 0 0,2 12 1 0 0,-1-15-318 0 0,0-1 0 0 0,0 0 0 0 0,0 1 0 0 0,0-1 1 0 0,1 0-1 0 0,-1 0 0 0 0,1 1 0 0 0,0-1 0 0 0,0 0 0 0 0,0-1 0 0 0,0 1 0 0 0,0 0 0 0 0,1-1 1 0 0,-1 1-1 0 0,1-1 0 0 0,0 0 0 0 0,0 0 0 0 0,4 3 0 0 0,-5-4-15 0 0,0 0 0 0 0,0 0-1 0 0,0-1 1 0 0,0 1 0 0 0,0 0 0 0 0,0-1-1 0 0,0 0 1 0 0,0 1 0 0 0,0-1-1 0 0,0 0 1 0 0,1 0 0 0 0,-1 0 0 0 0,0 0-1 0 0,0-1 1 0 0,0 1 0 0 0,0-1-1 0 0,0 1 1 0 0,0-1 0 0 0,0 0 0 0 0,0 1-1 0 0,0-1 1 0 0,0 0 0 0 0,0 0 0 0 0,0-1-1 0 0,-1 1 1 0 0,1 0 0 0 0,0-1-1 0 0,-1 1 1 0 0,1-1 0 0 0,2-2 0 0 0,1-3 3 0 0,0 0 1 0 0,-1 0-1 0 0,1 0 0 0 0,-1 0 1 0 0,-1-1-1 0 0,5-12 1 0 0,-1-2 219 0 0,4-25 2392 0 0,-14 59-2333 0 0,2-2-374 0 0,0 0 1 0 0,1 0 0 0 0,0 0 0 0 0,2 11-1 0 0,6 20-7059 0 0,-6-30 1877 0 0</inkml:trace>
  <inkml:trace contextRef="#ctx0" brushRef="#br0" timeOffset="1146.25">882 243 8751 0 0,'-3'19'1070'0'0,"1"-9"-423"0"0,1 0 1 0 0,-1 0-1 0 0,2 0 1 0 0,-1 0-1 0 0,1 1 0 0 0,1-1 1 0 0,0 0-1 0 0,0 0 1 0 0,4 10-1 0 0,-3-14-581 0 0,-1-1 6 0 0,0-4 8 0 0,14-16 117 0 0,-7 4-159 0 0,-1-1 1 0 0,-1 0-1 0 0,9-21 1 0 0,-2 3-40 0 0,-11 25 0 0 0,0 0 0 0 0,-1-1-1 0 0,3-9 1 0 0,-3 10 14 0 0,0 0 0 0 0,0 0 0 0 0,1 0 0 0 0,2-5 0 0 0,-1 2 488 0 0,-2 6 131 0 0,-1 4-122 0 0,1 8-557 0 0,0 7 281 0 0,-1 25-1 0 0,0 13-810 0 0,1-48 170 0 0,0 5-1098 0 0,1-6-2562 0 0,1-1-1300 0 0</inkml:trace>
  <inkml:trace contextRef="#ctx0" brushRef="#br0" timeOffset="1525.04">1109 30 1375 0 0,'0'-9'33'0'0,"-1"-12"10890"0"0,1 33-9199 0 0,3 21-529 0 0,-1-9-796 0 0,5 26-1 0 0,6 16-198 0 0,12 52-1480 0 0,-21-104 66 0 0,-1-1-60 0 0</inkml:trace>
  <inkml:trace contextRef="#ctx0" brushRef="#br0" timeOffset="1526.04">1114 312 4143 0 0,'-14'-19'1825'0'0,"6"-2"7062"0"0,8 20-7409 0 0,11-14-284 0 0,-9 12-1190 0 0,1 1 0 0 0,-1 0 0 0 0,1 0-1 0 0,-1 0 1 0 0,1 0 0 0 0,0 1 0 0 0,0-1 0 0 0,0 1 0 0 0,0 0-1 0 0,0-1 1 0 0,4 1 0 0 0,38-10-1852 0 0,-36 10 894 0 0,2-2-640 0 0,-1 1-64 0 0</inkml:trace>
  <inkml:trace contextRef="#ctx0" brushRef="#br0" timeOffset="1892.89">1291 239 3679 0 0,'0'0'360'0'0,"1"5"-360"0"0,0 2 0 0 0,-1-1 0 0 0,0 0 0 0 0,1 0 1288 0 0,-1 0 1768 0 0,0 0-1080 0 0,0 0-1632 0 0</inkml:trace>
  <inkml:trace contextRef="#ctx0" brushRef="#br0" timeOffset="1893.89">1289 134 4607 0 0,'4'-12'488'0'0,"-3"9"-133"0"0,0 1-1 0 0,0-1 0 0 0,1 1 1 0 0,-1 0-1 0 0,1-1 1 0 0,0 1-1 0 0,-1 0 0 0 0,1 0 1 0 0,0 0-1 0 0,0 0 0 0 0,0 1 1 0 0,1-1-1 0 0,-1 1 0 0 0,0-1 1 0 0,1 1-1 0 0,2-2 0 0 0,-4 3-347 0 0,-1 0-1 0 0,1 0 0 0 0,0 0 0 0 0,0 0 0 0 0,0 0 1 0 0,-1 0-1 0 0,1 0 0 0 0,0 0 0 0 0,0 0 0 0 0,0 1 1 0 0,0-1-1 0 0,-1 0 0 0 0,1 0 0 0 0,0 1 1 0 0,0-1-1 0 0,-1 1 0 0 0,1-1 0 0 0,0 0 0 0 0,-1 1 1 0 0,1-1-1 0 0,0 1 0 0 0,-1 0 0 0 0,1-1 0 0 0,-1 1 1 0 0,1-1-1 0 0,-1 1 0 0 0,1 0 0 0 0,-1 0 1 0 0,1-1-1 0 0,-1 1 0 0 0,0 0 0 0 0,1 0 0 0 0,-1 1 1 0 0,5 21 9 0 0,-5-21 8 0 0,1 47 231 0 0,-2-29 254 0 0,6 38 0 0 0,-4-52-449 0 0,0 0-1 0 0,0-1 1 0 0,1 1 0 0 0,0-1-1 0 0,0 1 1 0 0,0-1-1 0 0,1 0 1 0 0,0 0 0 0 0,0 0-1 0 0,0 0 1 0 0,5 5-1 0 0,-8-9-31 0 0,1 0 1 0 0,0 0-1 0 0,0-1 0 0 0,0 1 0 0 0,-1 0 0 0 0,1 0 1 0 0,0 0-1 0 0,0-1 0 0 0,0 1 0 0 0,0 0 0 0 0,0-1 0 0 0,1 1 1 0 0,-1-1-1 0 0,0 0 0 0 0,0 1 0 0 0,0-1 0 0 0,0 0 1 0 0,0 1-1 0 0,1-1 0 0 0,-1 0 0 0 0,0 0 0 0 0,0 0 0 0 0,0 0 1 0 0,1 0-1 0 0,-1 0 0 0 0,0-1 0 0 0,0 1 0 0 0,0 0 1 0 0,1-1-1 0 0,-1 1 0 0 0,0 0 0 0 0,0-1 0 0 0,0 0 0 0 0,0 1 1 0 0,0-1-1 0 0,1 0 0 0 0,0-1 89 0 0,-1 1 0 0 0,1-1 0 0 0,-1 1 0 0 0,0-1 0 0 0,0 0 0 0 0,1 0 0 0 0,-1 1 0 0 0,0-1 0 0 0,-1 0-1 0 0,1 0 1 0 0,0 0 0 0 0,0 0 0 0 0,-1 0 0 0 0,1 0 0 0 0,-1 0 0 0 0,0 0 0 0 0,0 0 0 0 0,1 0 0 0 0,-1-1 0 0 0,-1-1 0 0 0,-1-6 131 0 0,-1-1 0 0 0,0 1 1 0 0,-1 1-1 0 0,0-1 0 0 0,0 1 0 0 0,-1-1 1 0 0,-1 1-1 0 0,1 1 0 0 0,-14-16 1 0 0,19 23-471 0 0,-4-5-1624 0 0,1 1 36 0 0</inkml:trace>
  <inkml:trace contextRef="#ctx0" brushRef="#br0" timeOffset="2587.83">1533 215 1375 0 0,'2'9'128'0'0,"1"7"5781"0"0,2 26-1 0 0,-2-8-1391 0 0,8-57-4363 0 0,5-18-484 0 0,-6 14-934 0 0,17-30 1 0 0,-26 55 1217 0 0,0 0 0 0 0,1-1 0 0 0,-1 1 0 0 0,1 0 0 0 0,0 0 0 0 0,-1 0 0 0 0,1 0 0 0 0,0 1 0 0 0,0-1 0 0 0,0 0 0 0 0,0 1 0 0 0,4-2 0 0 0,-5 2 62 0 0,0 1 1 0 0,0 0 0 0 0,0-1 0 0 0,0 1 0 0 0,1 0 0 0 0,-1 0 0 0 0,0 0 0 0 0,0 0 0 0 0,0 0 0 0 0,0 0 0 0 0,0 0 0 0 0,0 0 0 0 0,0 1 0 0 0,0-1 0 0 0,0 0-1 0 0,0 0 1 0 0,0 1 0 0 0,0-1 0 0 0,0 1 0 0 0,0-1 0 0 0,0 1 0 0 0,-1-1 0 0 0,1 1 0 0 0,0 0 0 0 0,0-1 0 0 0,0 1 0 0 0,-1 0 0 0 0,1 0 0 0 0,0 0 0 0 0,-1-1-1 0 0,1 1 1 0 0,-1 0 0 0 0,2 2 0 0 0,6 13 558 0 0,0 0 0 0 0,-1 0-1 0 0,-1 1 1 0 0,-1 0 0 0 0,0 1-1 0 0,5 34 1 0 0,-10-51-383 0 0,2 5-36 0 0,0-10-182 0 0,1 0 1 0 0,-1 0-1 0 0,0 0 0 0 0,0 0 1 0 0,0 0-1 0 0,-1-1 1 0 0,2-5-1 0 0,6-37-447 0 0,-6 25 196 0 0,-1 11 147 0 0,-1 4 0 0 0,0 1 1 0 0,0-1-1 0 0,1 1 1 0 0,0-1-1 0 0,0 1 1 0 0,0 0-1 0 0,6-11 1 0 0,-7 17 47 0 0,7 16-20 0 0,4 12 693 0 0,-5-10-153 0 0,1 0 1 0 0,12 19-1 0 0,-16-32-388 0 0,0 1 0 0 0,0-1 0 0 0,0 0 0 0 0,0-1-1 0 0,1 1 1 0 0,0-1 0 0 0,0 1 0 0 0,0-2 0 0 0,0 1-1 0 0,9 4 1 0 0,-7-5-24 0 0,1 0 0 0 0,-1 0 0 0 0,0-1 0 0 0,1 0-1 0 0,-1 0 1 0 0,1-1 0 0 0,-1 0 0 0 0,1 0 0 0 0,0-1 0 0 0,15-1-1 0 0,-19 1-3 0 0,-1-1 0 0 0,1 1 0 0 0,0-1 0 0 0,0 0 0 0 0,-1 0-1 0 0,1-1 1 0 0,0 1 0 0 0,-1-1 0 0 0,1 0 0 0 0,-1 0-1 0 0,0 0 1 0 0,0 0 0 0 0,0 0 0 0 0,0-1 0 0 0,0 1 0 0 0,0-1-1 0 0,-1 0 1 0 0,1 0 0 0 0,-1 0 0 0 0,1 0 0 0 0,-1 0 0 0 0,0-1-1 0 0,2-5 1 0 0,-2 3 14 0 0,0 1 0 0 0,-1-1 0 0 0,0 0-1 0 0,0 1 1 0 0,0-1 0 0 0,0 0 0 0 0,-1 0-1 0 0,0 0 1 0 0,-2-11 0 0 0,2 13 15 0 0,-1 1 1 0 0,0-1-1 0 0,0 1 0 0 0,0 0 0 0 0,0-1 0 0 0,-1 1 1 0 0,1 0-1 0 0,-1 0 0 0 0,0 0 0 0 0,0 0 1 0 0,0 0-1 0 0,0 0 0 0 0,-1 0 0 0 0,1 1 0 0 0,-1-1 1 0 0,1 1-1 0 0,-6-3 0 0 0,7 4-2 0 0,-1 0 0 0 0,1 0-1 0 0,-1 0 1 0 0,1 0 0 0 0,-1 1-1 0 0,1-1 1 0 0,-1 1 0 0 0,0-1-1 0 0,1 1 1 0 0,-1-1 0 0 0,0 1-1 0 0,1 0 1 0 0,-1 0 0 0 0,0 0-1 0 0,1 0 1 0 0,-1 0 0 0 0,0 0-1 0 0,0 1 1 0 0,1-1 0 0 0,-1 0-1 0 0,0 1 1 0 0,1-1 0 0 0,-1 1-1 0 0,1 0 1 0 0,-1 0 0 0 0,-1 1-1 0 0,1-1 12 0 0,-1 1 0 0 0,1 0 0 0 0,0 0 0 0 0,0 0 0 0 0,1 0 0 0 0,-1 1 0 0 0,0-1 0 0 0,1 1 0 0 0,-1-1 0 0 0,1 1 0 0 0,0-1 0 0 0,0 1 0 0 0,0-1 0 0 0,-1 5-1 0 0,1-3-76 0 0,1-1 0 0 0,0 0 0 0 0,-1 1 0 0 0,1-1-1 0 0,0 1 1 0 0,1-1 0 0 0,-1 0 0 0 0,1 1-1 0 0,-1-1 1 0 0,1 0 0 0 0,0 1 0 0 0,0-1-1 0 0,1 0 1 0 0,-1 0 0 0 0,1 0 0 0 0,-1 0-1 0 0,1 0 1 0 0,0 0 0 0 0,0 0 0 0 0,0-1-1 0 0,1 1 1 0 0,-1-1 0 0 0,0 0 0 0 0,1 1 0 0 0,0-1-1 0 0,-1 0 1 0 0,6 2 0 0 0,-3-1-351 0 0,0 0 0 0 0,1 0 0 0 0,-1-1 0 0 0,1 0 0 0 0,0 0 0 0 0,10 2-1 0 0,-11-3-401 0 0,0 0-1 0 0,0-1 1 0 0,0 1-1 0 0,0-1 0 0 0,0-1 1 0 0,0 1-1 0 0,10-3 1 0 0,-5 0-876 0 0</inkml:trace>
  <inkml:trace contextRef="#ctx0" brushRef="#br0" timeOffset="2963.77">2166 137 6447 0 0,'0'0'499'0'0,"8"8"2457"0"0,24 33 2553 0 0,-19-23-3854 0 0,17 29 0 0 0,-19-15-197 0 0,-11-28-575 0 0,-8-19-730 0 0,4 6-181 0 0,0-1 0 0 0,0 0-1 0 0,1-1 1 0 0,1 1-1 0 0,0 0 1 0 0,0-1 0 0 0,0-18-1 0 0,2 24 54 0 0,0-1 0 0 0,1 1-1 0 0,0-1 1 0 0,0 1-1 0 0,0 0 1 0 0,1 0 0 0 0,-1 0-1 0 0,1 0 1 0 0,0 0-1 0 0,1 0 1 0 0,-1 0 0 0 0,1 0-1 0 0,0 1 1 0 0,0 0-1 0 0,1-1 1 0 0,-1 1 0 0 0,5-3-1 0 0,-6 5 51 0 0,1 1-1 0 0,-1-1 1 0 0,0 1-1 0 0,1 0 1 0 0,-1 0-1 0 0,1 0 1 0 0,0 0-1 0 0,-1 1 1 0 0,1-1-1 0 0,0 1 1 0 0,-1-1-1 0 0,1 1 0 0 0,0 0 1 0 0,4 0-1 0 0,4 1 79 0 0,-1 0 0 0 0,16 4 0 0 0,8 1-61 0 0,-25-5-426 0 0,1 1-1 0 0,0 0 1 0 0,-1 0 0 0 0,16 7-1 0 0,1 2-6329 0 0,-12-7 292 0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5:58.131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129 130 5983 0 0,'0'0'464'0'0,"-3"-15"3058"0"0,2 13-2965 0 0,1 0 1 0 0,-1 0-1 0 0,0 0 1 0 0,1 1-1 0 0,-1-1 1 0 0,0 0-1 0 0,0 0 1 0 0,-1 1-1 0 0,1-1 1 0 0,0 1-1 0 0,0-1 1 0 0,-1 1-1 0 0,1 0 1 0 0,-1 0-1 0 0,1-1 1 0 0,-1 1-1 0 0,0 0 1 0 0,-2-1-1 0 0,2 1-468 0 0,0 1 0 0 0,1 0-1 0 0,-1 0 1 0 0,1-1 0 0 0,-1 1 0 0 0,0 0 0 0 0,1 0-1 0 0,-1 1 1 0 0,1-1 0 0 0,-1 0 0 0 0,0 0 0 0 0,1 1 0 0 0,-1-1-1 0 0,1 1 1 0 0,-1 0 0 0 0,1-1 0 0 0,-1 1 0 0 0,1 0-1 0 0,0 0 1 0 0,-1 0 0 0 0,1 0 0 0 0,0 0 0 0 0,-2 1-1 0 0,-2 4 14 0 0,-1 0 1 0 0,1 0-1 0 0,0 1 0 0 0,1 0 0 0 0,-1 0 0 0 0,1 0 0 0 0,1 0 0 0 0,-1 0 0 0 0,-2 12 0 0 0,2-8 11 0 0,1 0 0 0 0,0 0 0 0 0,1 1 0 0 0,0-1 0 0 0,0 24 0 0 0,3-30-92 0 0,-1 0 0 0 0,1 1-1 0 0,-1-1 1 0 0,1 0 0 0 0,1 0 0 0 0,-1 0 0 0 0,1 0-1 0 0,0 0 1 0 0,0-1 0 0 0,0 1 0 0 0,1 0-1 0 0,5 7 1 0 0,-6-9-10 0 0,1-1-1 0 0,0 1 1 0 0,-1-1-1 0 0,1 1 1 0 0,0-1-1 0 0,0 0 1 0 0,0 0-1 0 0,0 0 1 0 0,1-1-1 0 0,-1 1 1 0 0,0-1-1 0 0,1 1 1 0 0,-1-1-1 0 0,1 0 1 0 0,-1-1-1 0 0,1 1 1 0 0,0 0-1 0 0,-1-1 1 0 0,5 0-1 0 0,9-1-488 0 0,1-1 0 0 0,-1-1 1 0 0,1-1-1 0 0,-1 0 0 0 0,0-1 0 0 0,-1-1 0 0 0,18-8 1 0 0,-16 6-1117 0 0</inkml:trace>
  <inkml:trace contextRef="#ctx0" brushRef="#br0" timeOffset="417.31">396 1 919 0 0,'-10'10'12236'0'0,"3"12"-6140"0"0,6 2-3287 0 0,7 25-1857 0 0,-3-26-182 0 0,1 2-564 0 0,0 1 0 0 0,1-1 1 0 0,14 39-1 0 0,-13-50-1487 0 0,0 0-1 0 0,9 14 1 0 0,-7-17-6307 0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5:57.362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80 146 7367 0 0,'0'0'568'0'0,"-8"-5"9779"0"0,88 11-9315 0 0,-65-2-3192 0 0,-8-1 885 0 0</inkml:trace>
  <inkml:trace contextRef="#ctx0" brushRef="#br0" timeOffset="364.76">10 32 8751 0 0,'-10'6'12517'0'0,"19"-8"-11446"0"0,37-8-484 0 0,22-7-2447 0 0,-56 13 185 0 0,-2 0-77 0 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5:56.973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21 28 7055 0 0,'-21'3'16833'0'0,"26"-1"-16830"0"0,1-1 0 0 0,-1 0 0 0 0,0 0 0 0 0,0 0 0 0 0,0 0 0 0 0,0-1 0 0 0,1 0 0 0 0,-1 0 0 0 0,0-1 0 0 0,0 1 0 0 0,0-1 0 0 0,7-2-1 0 0,-7 1-757 0 0,0 0 0 0 0,-1 0-1 0 0,1 0 1 0 0,-1 0 0 0 0,1-1 0 0 0,-1 0-1 0 0,0 0 1 0 0,5-4 0 0 0,-3 1-5679 0 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5:55.808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1 62 5383 0 0,'0'1'50'0'0,"1"-1"122"0"0,3-3 1 0 0,7-9-21 0 0,-9 9 108 0 0,-1 1-235 0 0,-1 1 0 0 0,1-1 0 0 0,-1 0 0 0 0,0 0 0 0 0,1 1 0 0 0,-1-1 0 0 0,0 0 0 0 0,0 1 0 0 0,0-1 0 0 0,-1-3 0 0 0,1-3 5 0 0,0 4-1970 0 0,0 0 3392 0 0,0-3 5257 0 0,1 12-3370 0 0,2 44-2875 0 0,19 244 6448 0 0,-1-158-7007 0 0,-12-84 38 0 0,-7-46 47 0 0,-1 0-761 0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5:50.873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5 0 12783 0 0,'0'0'1158'0'0,"-1"1"-954"0"0,-1 0-139 0 0,1-1 151 0 0,3 14 613 0 0,2-7-638 0 0,0 0 1 0 0,1 0-1 0 0,-1-1 0 0 0,1 0 0 0 0,1 1 0 0 0,-1-2 0 0 0,1 1 0 0 0,10 7 0 0 0,5 6 313 0 0,-6-5-154 0 0,80 73 1615 0 0,-72-68-1668 0 0,-2 1 0 0 0,20 25-1 0 0,17 15 150 0 0,182 142 1391 0 0,-205-171-1173 0 0,-34-30-392 0 0,8 1 324 0 0,-8-2-592 0 0,-1 0 0 0 0,1 1 0 0 0,-1-1 1 0 0,1 0-1 0 0,0 0 0 0 0,-1 0 0 0 0,1 0 0 0 0,0 0 0 0 0,-1 0 0 0 0,1 0 1 0 0,0 0-1 0 0,0 0 0 0 0,-1 0 0 0 0,1 0 0 0 0,0 0 0 0 0,-1 0 0 0 0,1 0 1 0 0,1-1-1 0 0,8-5 53 0 0,1 0 0 0 0,-1-1 0 0 0,0 0 0 0 0,0 0 0 0 0,-1-1 0 0 0,0 0 0 0 0,10-12 0 0 0,24-21 12 0 0,-14 20-16 0 0,34-19 0 0 0,3-2-3 0 0,44-25 32 0 0,-24 16-40 0 0,-31 18 92 0 0,-28 17 20 0 0,35-25-1 0 0,-57 37-116 0 0,0 0 0 0 0,0 1 0 0 0,0-1 0 0 0,0 1 0 0 0,0 1 0 0 0,1-1 0 0 0,0 1 0 0 0,-1 0 0 0 0,12-2 0 0 0,-16 3 5 0 0,4 1-20 0 0,5 1 5 0 0,-1-1 1 0 0,1 2-1 0 0,-1-1 1 0 0,1 1 0 0 0,-1 0-1 0 0,11 5 1 0 0,3 3-24 0 0,21 12 0 0 0,-27-14 56 0 0,213 105 329 0 0,58 46-107 0 0,-277-152-281 0 0,7 3 296 0 0,29 12-1 0 0,-46-22-113 0 0,17 7 262 0 0,-13-5-381 0 0,25 14 139 0 0,-9-3-391 0 0,-4-10-5863 0 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5:42.817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19 82 7367 0 0,'-2'-18'918'0'0,"-1"5"717"0"0,-1 1 868 0 0,3 4 2377 0 0,-6 28-3552 0 0,6-5-1330 0 0,1 0-1 0 0,0 0 0 0 0,1 0 1 0 0,0 0-1 0 0,1 0 0 0 0,1 0 1 0 0,1-1-1 0 0,10 28 0 0 0,-14-39 10 0 0,1-1 0 0 0,0 1 0 0 0,0-1 0 0 0,0 1-1 0 0,1-1 1 0 0,-1 0 0 0 0,1 1 0 0 0,-1-1 0 0 0,1 0 0 0 0,-1 0-1 0 0,1 0 1 0 0,0 0 0 0 0,0-1 0 0 0,0 1 0 0 0,0 0 0 0 0,1-1-1 0 0,-1 1 1 0 0,0-1 0 0 0,1 0 0 0 0,-1 0 0 0 0,0 0 0 0 0,1 0 0 0 0,-1 0-1 0 0,1-1 1 0 0,0 1 0 0 0,-1-1 0 0 0,1 1 0 0 0,0-1 0 0 0,-1 0-1 0 0,1 0 1 0 0,0 0 0 0 0,-1 0 0 0 0,1-1 0 0 0,-1 1 0 0 0,1-1-1 0 0,3-1 1 0 0,0 0 77 0 0,0 0 0 0 0,0-1 0 0 0,-1 0-1 0 0,1 0 1 0 0,-1 0 0 0 0,0-1 0 0 0,0 0-1 0 0,0 0 1 0 0,0 0 0 0 0,-1 0 0 0 0,1-1-1 0 0,-1 0 1 0 0,0 0 0 0 0,4-8 0 0 0,-4 6-9 0 0,-1 0 0 0 0,1-1 1 0 0,-2 1-1 0 0,1-1 1 0 0,-1 0-1 0 0,-1 0 0 0 0,1 1 1 0 0,-1-1-1 0 0,-1 0 1 0 0,1 0-1 0 0,-2-16 1 0 0,0 20-37 0 0,1 1 0 0 0,-1-1 1 0 0,0 0-1 0 0,0 0 1 0 0,0 1-1 0 0,0-1 1 0 0,-1 0-1 0 0,1 1 1 0 0,-1-1-1 0 0,0 1 1 0 0,0 0-1 0 0,-1 0 1 0 0,1 0-1 0 0,0 0 1 0 0,-1 0-1 0 0,0 0 1 0 0,0 0-1 0 0,0 1 0 0 0,0 0 1 0 0,0-1-1 0 0,0 1 1 0 0,0 0-1 0 0,-1 1 1 0 0,1-1-1 0 0,-1 1 1 0 0,-6-3-1 0 0,8 4-76 0 0,-1-1-1 0 0,0 1 0 0 0,1 0 1 0 0,-1 0-1 0 0,1 0 1 0 0,-1 0-1 0 0,1 0 1 0 0,-1 1-1 0 0,0-1 1 0 0,1 1-1 0 0,-1-1 0 0 0,1 1 1 0 0,0 0-1 0 0,-1 0 1 0 0,1 0-1 0 0,-3 2 1 0 0,2-1-920 0 0,0 0 1 0 0,-1 1 0 0 0,1-1 0 0 0,1 1 0 0 0,-1-1-1 0 0,-3 5 1 0 0,-4 8-5408 0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5:38.239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3 302 7135 0 0,'-2'-3'331'0'0,"1"-9"1157"0"0,3 12 1265 0 0,2 9-1478 0 0,16 42-294 0 0,-19-51-1078 0 0,1-1-2999 0 0,1 0-333 0 0</inkml:trace>
  <inkml:trace contextRef="#ctx0" brushRef="#br0" timeOffset="379.03">65 251 3223 0 0,'0'0'5188'0'0,"5"22"-2872"0"0,3-4-1849 0 0,-7-17-1054 0 0,3 2-253 0 0</inkml:trace>
  <inkml:trace contextRef="#ctx0" brushRef="#br0" timeOffset="380.03">133 206 7975 0 0,'0'0'720'0'0,"4"17"1479"0"0,-4-16-2436 0 0,2 3 841 0 0,1-1-3924 0 0,1 0-110 0 0</inkml:trace>
  <inkml:trace contextRef="#ctx0" brushRef="#br0" timeOffset="744.47">310 23 5063 0 0,'2'9'4822'0'0,"6"10"-2569"0"0,2 9-1261 0 0,-5-12-1253 0 0,-2 1-1 0 0,0-1 1 0 0,1 30 0 0 0,-4-37-4121 0 0</inkml:trace>
  <inkml:trace contextRef="#ctx0" brushRef="#br0" timeOffset="1101.95">408 0 2303 0 0,'0'0'9756'0'0,"6"14"-8422"0"0,16 54-787 0 0,-12-22-4822 0 0,-8-38 113 0 0</inkml:trace>
  <inkml:trace contextRef="#ctx0" brushRef="#br0" timeOffset="1102.95">375 115 13647 0 0,'-5'11'6488'0'0,"16"-21"-5696"0"0,2 2-683 0 0,22-13 1 0 0,-17 12-1559 0 0,-8 4 479 0 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5:30.701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15 371 1263 0 0,'0'0'1488'0'0,"1"1"-1148"0"0,1 0-589 0 0,-2-1 317 0 0,1 0 1 0 0,-1 0-1 0 0,0 0 0 0 0,0 0 0 0 0,1 0 1 0 0,-1 0-1 0 0,0 0 0 0 0,0 1 0 0 0,0-1 0 0 0,1 0 1 0 0,-1 0-1 0 0,0 0 0 0 0,0 0 0 0 0,1 0 1 0 0,-1 0-1 0 0,0 1 0 0 0,0-1 0 0 0,0 0 0 0 0,0 0 1 0 0,1 0-1 0 0,-1 1 0 0 0,0-1 0 0 0,0 0 0 0 0,0 0 1 0 0,0 0-1 0 0,0 1 0 0 0,0-1 0 0 0,0 0 1 0 0,1 0-1 0 0,-1 1 0 0 0,0-1 0 0 0,0 0 0 0 0,0 0 1 0 0,0 1-1 0 0,0-1 0 0 0,-1 3 4323 0 0,1 2 302 0 0,1-8-5158 0 0</inkml:trace>
  <inkml:trace contextRef="#ctx0" brushRef="#br0" timeOffset="380.67">0 340 3223 0 0,'0'0'3279'0'0,"4"-1"355"0"0,7-4-2785 0 0,2 0-257 0 0,1 0 1 0 0,-1-1-1 0 0,0 0 1 0 0,24-17 0 0 0,-15 9-398 0 0,-11 8-222 0 0,14-10-706 0 0,31-12 0 0 0,-49 25-462 0 0</inkml:trace>
  <inkml:trace contextRef="#ctx0" brushRef="#br0" timeOffset="1375.79">16 366 1375 0 0,'-1'0'351'0'0,"18"-13"6878"0"0,-7 7-6768 0 0,1 1 0 0 0,-1 0 0 0 0,1 1 0 0 0,0 0 0 0 0,0 1 0 0 0,15-3 0 0 0,28-2-212 0 0,-49 8-299 0 0,1-1 0 0 0,-1-1 0 0 0,1 1 1 0 0,-1-1-1 0 0,1 0 0 0 0,-1 0 0 0 0,0 0 0 0 0,0-1 0 0 0,0 0 0 0 0,0 0 0 0 0,-1 0 0 0 0,6-5 0 0 0,-9 7-299 0 0,-1 1 304 0 0,1 0 0 0 0,-1 0 0 0 0,0 0 0 0 0,0 0 0 0 0,1 0 0 0 0,-1 0 0 0 0,0 0 0 0 0,0 0 0 0 0,1 0 0 0 0,-1 0 0 0 0,0-1 0 0 0,0 1 0 0 0,0 0 0 0 0,1 0 0 0 0,-1 0 0 0 0,0 0 0 0 0,0-1 0 0 0,0 1 0 0 0,1 0 0 0 0,-1 0 0 0 0,0 0 0 0 0,0-1 0 0 0,0 1 0 0 0,0 0 0 0 0,0 0 0 0 0,1-1 0 0 0,-1 1 0 0 0,0 0 0 0 0,0 0 0 0 0,0-1 0 0 0,0 1 0 0 0,0 0 0 0 0,0 0 0 0 0,0-1 0 0 0,0 1 0 0 0,0 0 0 0 0,0-1 0 0 0,0 1 0 0 0,0 0 0 0 0,0 0 0 0 0,0-1 0 0 0,0 1 0 0 0,-1 0 0 0 0,1 0 0 0 0,0-1 0 0 0,0 1 0 0 0,0 0 0 0 0,0 0 0 0 0,0 0 0 0 0,-1-1 0 0 0,1 1 0 0 0,-7-12-929 0 0,-22 0 752 0 0,18 0 732 0 0,11 11-430 0 0,-3-1 495 0 0,3 2-517 0 0,0-1 0 0 0,-1 1-1 0 0,1 0 1 0 0,0 0 0 0 0,0 0 0 0 0,0-1 0 0 0,0 1-1 0 0,0 0 1 0 0,-1 0 0 0 0,1 0 0 0 0,0 0 0 0 0,0 0-1 0 0,0-1 1 0 0,-1 1 0 0 0,1 0 0 0 0,0 0 0 0 0,0 0-1 0 0,0 0 1 0 0,-1 0 0 0 0,1 0 0 0 0,0 0 0 0 0,0 0-1 0 0,-1 0 1 0 0,1 0 0 0 0,0 0 0 0 0,0 0 0 0 0,0 0-1 0 0,-1 0 1 0 0,1 0 0 0 0,0 0 0 0 0,0 0 0 0 0,-1 0-1 0 0,1 0 1 0 0,0 0 0 0 0,0 0 0 0 0,-1 1 0 0 0,-47 23 2155 0 0,20-9-1614 0 0,16-9-436 0 0,1-1 108 0 0,1 0 1 0 0,-11 8 0 0 0,20-12-62 0 0,15-5-820 0 0,74-27-1852 0 0,-85 30 2436 0 0,12-7-80 0 0,-14 8 716 0 0,-32 8 744 0 0,23-4-997 0 0,-1 1 0 0 0,1 1 0 0 0,0-1 0 0 0,1 1 0 0 0,-10 10 0 0 0,16-16-270 0 0,3 0-198 0 0,10-4-179 0 0,1-1 0 0 0,-1 0-1 0 0,20-11 1 0 0,11-4-866 0 0,-42 20 1044 0 0,-2 1-38 0 0,1 1 155 0 0,-1 0-1 0 0,0-1 1 0 0,0 1 0 0 0,1-1-1 0 0,-1 1 1 0 0,0-1 0 0 0,-1 1-1 0 0,1-1 1 0 0,0 1 0 0 0,-2 0-1 0 0,-6 5-1089 0 0</inkml:trace>
  <inkml:trace contextRef="#ctx0" brushRef="#br0" timeOffset="1743.83">378 85 10335 0 0,'0'0'935'0'0,"-6"16"-702"0"0,4-8 90 0 0,0 1 0 0 0,0-1 0 0 0,1 1 0 0 0,0-1 0 0 0,1 17-1 0 0,3 3-4067 0 0</inkml:trace>
  <inkml:trace contextRef="#ctx0" brushRef="#br0" timeOffset="2114.89">463 5 9559 0 0,'0'0'432'0'0,"-4"11"168"0"0,4 18-140 0 0,1-1 0 0 0,1 1-1 0 0,10 47 1 0 0,-7-45-620 0 0,-3-16-1127 0 0</inkml:trace>
  <inkml:trace contextRef="#ctx0" brushRef="#br0" timeOffset="2115.89">371 136 13391 0 0,'0'0'1503'0'0,"8"0"-4"0"0,57-4 833 0 0,-45 2-2893 0 0,-7 2-4046 0 0,-1 1-1223 0 0</inkml:trace>
  <inkml:trace contextRef="#ctx0" brushRef="#br0" timeOffset="3433.55">363 7 4895 0 0,'0'0'223'0'0,"0"-1"-16"0"0,0-3-57 0 0,1 4 404 0 0,-1-1-378 0 0,0 1 0 0 0,1 0 0 0 0,-1 0 0 0 0,0 0-1 0 0,1 0 1 0 0,-1 0 0 0 0,0 0 0 0 0,1-1 0 0 0,-1 1 0 0 0,0 0 0 0 0,1 0 0 0 0,-1 0 0 0 0,0 0 0 0 0,1 0 0 0 0,-1 0 0 0 0,0 0 0 0 0,1 1 0 0 0,-1-1 0 0 0,0 0 0 0 0,1 0 0 0 0,-1 0 0 0 0,0 0 0 0 0,1 0-1 0 0,-1 0 1 0 0,0 1 0 0 0,2 1 4 0 0,-1-1 1 0 0,0 1-1 0 0,0 0 0 0 0,0 0 0 0 0,0 0 0 0 0,-1 0 0 0 0,1 0 0 0 0,0 0 0 0 0,-1 0 0 0 0,1 0 0 0 0,-1 0 0 0 0,0 3 0 0 0,0 29 1080 0 0,-1-14-507 0 0,2 23-149 0 0,-1-20 63 0 0,5 42 0 0 0,2-47-1744 0 0,-2-11-118 0 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5:33.365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82 1 5063 0 0,'-14'6'496'0'0,"11"-4"-221"0"0,-1 0-1 0 0,1 0 1 0 0,0 1-1 0 0,0-1 0 0 0,0 1 1 0 0,0 0-1 0 0,0 0 1 0 0,0 0-1 0 0,1 0 0 0 0,0 1 1 0 0,-1-1-1 0 0,-1 5 1 0 0,-2 3 1003 0 0,1 0 1 0 0,-7 22-1 0 0,11-26-1143 0 0,-1 0 1 0 0,1 0 0 0 0,0 1-1 0 0,0-1 1 0 0,1 0-1 0 0,0 0 1 0 0,0 0-1 0 0,1 0 1 0 0,0 0-1 0 0,2 9 1 0 0,-2-14-128 0 0,-1 1 1 0 0,1 0-1 0 0,0-1 1 0 0,0 1 0 0 0,0-1-1 0 0,1 1 1 0 0,-1-1-1 0 0,1 0 1 0 0,-1 1 0 0 0,1-1-1 0 0,0 0 1 0 0,-1 0-1 0 0,1 0 1 0 0,0 0 0 0 0,1 0-1 0 0,-1-1 1 0 0,0 1-1 0 0,0-1 1 0 0,1 1 0 0 0,-1-1-1 0 0,1 0 1 0 0,-1 0-1 0 0,1 0 1 0 0,-1 0 0 0 0,1 0-1 0 0,0-1 1 0 0,0 1-1 0 0,4-1 1 0 0,-1 0 36 0 0,0 0 0 0 0,-1 0 1 0 0,1-1-1 0 0,0 0 0 0 0,-1 0 0 0 0,1-1 1 0 0,-1 0-1 0 0,1 0 0 0 0,-1 0 0 0 0,0 0 1 0 0,0-1-1 0 0,0 0 0 0 0,0 0 0 0 0,-1 0 1 0 0,1-1-1 0 0,-1 0 0 0 0,0 1 0 0 0,0-2 1 0 0,0 1-1 0 0,6-9 0 0 0,-6 8 112 0 0,0-1-1 0 0,-1 0 1 0 0,0 0 0 0 0,0 0-1 0 0,0 0 1 0 0,-1 0-1 0 0,0-1 1 0 0,0 1 0 0 0,-1-1-1 0 0,0 0 1 0 0,0 1 0 0 0,0-1-1 0 0,-1 0 1 0 0,0 1-1 0 0,0-1 1 0 0,-1 0 0 0 0,-2-10-1 0 0,3 15-109 0 0,-1 0-1 0 0,0 0 1 0 0,1 0 0 0 0,-1 0-1 0 0,0 1 1 0 0,0-1-1 0 0,-1 0 1 0 0,1 0-1 0 0,0 1 1 0 0,0-1 0 0 0,-1 1-1 0 0,1-1 1 0 0,-1 1-1 0 0,1 0 1 0 0,-1-1 0 0 0,0 1-1 0 0,0 0 1 0 0,1 0-1 0 0,-1 0 1 0 0,0 0-1 0 0,0 1 1 0 0,0-1 0 0 0,0 0-1 0 0,0 1 1 0 0,0-1-1 0 0,0 1 1 0 0,-3 0-1 0 0,-5-1-166 0 0,-1 1 0 0 0,1 0 0 0 0,0 1 0 0 0,-12 2 0 0 0,17-3-56 0 0,-7 0-2373 0 0,7 0 1050 0 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5:27.151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0 274 12439 0 0,'0'0'1418'0'0,"16"-2"1856"0"0,-8 3-2671 0 0,54 1 1721 0 0,-53-2-2720 0 0,0-1 0 0 0,0 0 0 0 0,1-1 0 0 0,14-4 0 0 0,-12 1-1387 0 0</inkml:trace>
  <inkml:trace contextRef="#ctx0" brushRef="#br0" timeOffset="368.37">382 1 15919 0 0,'0'0'730'0'0,"0"6"240"0"0,0 27 122 0 0,1 0 0 0 0,2 0 0 0 0,14 58 0 0 0,-5-21-793 0 0,-10-57-381 0 0,3 18-481 0 0,1 0 0 0 0,1 0 0 0 0,13 34 1 0 0,-15-52-1504 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6:48.491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8 2 7831 0 0,'0'0'603'0'0,"-1"-2"-358"0"0,-1 7-261 0 0,-2 11 184 0 0,3-12 702 0 0,29-7 3246 0 0,-3-1-3256 0 0,30 5 699 0 0,1 1 1 0 0,83 16 0 0 0,-69-8-967 0 0,220 21 1168 0 0,4-26-464 0 0,114-40-732 0 0,-385 32-647 0 0,1 0 0 0 0,-1 2 0 0 0,0 0 0 0 0,26 4 0 0 0,30 1-2367 0 0,-44-3-5057 0 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5:24.437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1 2 2759 0 0,'5'-2'11392'0'0,"-5"3"-11202"0"0,14 8 2771 0 0,12 13-1960 0 0,8 13-180 0 0,-22-22-674 0 0,17 15 0 0 0,-24-24-457 0 0,0-1 1 0 0,0 1-1 0 0,0-1 0 0 0,0 0 1 0 0,1 0-1 0 0,-1-1 0 0 0,10 4 1 0 0,-9-4-539 0 0,-1 0-759 0 0,-1-1-2662 0 0,3 1-165 0 0</inkml:trace>
  <inkml:trace contextRef="#ctx0" brushRef="#br0" timeOffset="397.16">270 143 10855 0 0,'0'0'980'0'0,"7"13"755"0"0,-1 11-559 0 0,0 0 0 0 0,-1 0 1 0 0,2 32-1 0 0,-4-27-1530 0 0,1-1 1 0 0,9 29-1 0 0,-9-41-1835 0 0,-4-15 171 0 0</inkml:trace>
  <inkml:trace contextRef="#ctx0" brushRef="#br0" timeOffset="764.47">401 79 8751 0 0,'-1'8'936'0'0,"2"22"438"0"0,1 1 0 0 0,1 0 0 0 0,13 48 0 0 0,19 36-2214 0 0,-29-98-312 0 0</inkml:trace>
  <inkml:trace contextRef="#ctx0" brushRef="#br0" timeOffset="765.47">295 295 15087 0 0,'0'0'3922'0'0,"13"3"-2094"0"0,2-4-1449 0 0,1-1 0 0 0,28-7 1 0 0,-17 4-1169 0 0,-12 1 218 0 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9:42.822"/>
    </inkml:context>
    <inkml:brush xml:id="br0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65737.65625"/>
      <inkml:brushProperty name="anchorY" value="-66580.71875"/>
      <inkml:brushProperty name="scaleFactor" value="0.5004"/>
    </inkml:brush>
    <inkml:brush xml:id="br1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66533.75781"/>
      <inkml:brushProperty name="anchorY" value="-67406.39063"/>
      <inkml:brushProperty name="scaleFactor" value="0.5004"/>
    </inkml:brush>
    <inkml:brush xml:id="br2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67173.75781"/>
      <inkml:brushProperty name="anchorY" value="-68065.72656"/>
      <inkml:brushProperty name="scaleFactor" value="0.5004"/>
    </inkml:brush>
    <inkml:brush xml:id="br3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67965.16406"/>
      <inkml:brushProperty name="anchorY" value="-68949.25781"/>
      <inkml:brushProperty name="scaleFactor" value="0.5004"/>
    </inkml:brush>
    <inkml:brush xml:id="br4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62972.94531"/>
      <inkml:brushProperty name="anchorY" value="-63801.03906"/>
      <inkml:brushProperty name="scaleFactor" value="0.5004"/>
    </inkml:brush>
    <inkml:brush xml:id="br5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63614.05078"/>
      <inkml:brushProperty name="anchorY" value="-64573.00391"/>
      <inkml:brushProperty name="scaleFactor" value="0.5004"/>
    </inkml:brush>
    <inkml:brush xml:id="br6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69477.57031"/>
      <inkml:brushProperty name="anchorY" value="-71178.26563"/>
      <inkml:brushProperty name="scaleFactor" value="0.5004"/>
    </inkml:brush>
    <inkml:brush xml:id="br7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70179.71094"/>
      <inkml:brushProperty name="anchorY" value="-72122.49219"/>
      <inkml:brushProperty name="scaleFactor" value="0.5004"/>
    </inkml:brush>
  </inkml:definitions>
  <inkml:trace contextRef="#ctx0" brushRef="#br0">957 185 3223 0 0,'1'1'2611'0'0,"0"0"-459"0"0,1 1 257 0 0,2 4 1837 0 0,1 3-2062 0 0,0 5 96 0 0,0 2-1692 0 0,-1 0 354 0 0,0 1-226 0 0,-1-2-256 0 0,-1 0 16 0 0,0-1-20 0 0,1 1 281 0 0,-1-2-642 0 0,0-2 192 0 0,0-1-78 0 0,0-2-169 0 0,1-1-27 0 0,-1-3 73 0 0,0-1-108 0 0,0-1-154 0 0,0-1 71 0 0,1-2-268 0 0,2-1-61 0 0,1-3-32 0 0,1-3-56 0 0,1-3-345 0 0,-1-1 728 0 0,0 1-232 0 0,-2 1 194 0 0,-1 1-198 0 0,-1 2 259 0 0,-1 2 116 0 0,-1 2-28 0 0,-1 1 28 0 0,0 2 150 0 0,1 0-72 0 0,0 2 30 0 0,1 2-4 0 0,0 0-37 0 0,2 4 76 0 0,1 2-99 0 0,1 3-278 0 0,1-1 218 0 0,1 1-3705 0 0,-5-7-4989 0 0</inkml:trace>
  <inkml:trace contextRef="#ctx0" brushRef="#br1" timeOffset="113.74">1189 323 6911 0 0,'0'0'1752'0'0,"0"2"771"0"0,0 1-1758 0 0,1 1-630 0 0,1 4-258 0 0</inkml:trace>
  <inkml:trace contextRef="#ctx0" brushRef="#br2" timeOffset="524.5">1256 267 7831 0 0,'0'0'0'0'0,"-1"-2"344"0"0,-2-1 187 0 0,0-2-642 0 0,0 0 195 0 0,-1-1 1867 0 0,2 0-184 0 0,1 0 246 0 0,1 1 499 0 0,3 1-2988 0 0,2 1 885 0 0,2 2-493 0 0,0 1 108 0 0,3 1-372 0 0,0 3-50 0 0,2 1 43 0 0,-1 0 226 0 0,-1 1-69 0 0,-2 0 38 0 0,-2-1 187 0 0,-1 0-54 0 0,-2 1 205 0 0,-1 0 88 0 0,-2 1-98 0 0,-1-1-189 0 0,0-1 138 0 0,-1 2-402 0 0,1 0-375 0 0,2-1 444 0 0,3 0-2112 0 0,2 1 1791 0 0,3-1 55 0 0,2 2 688 0 0,2 0 891 0 0,0 2 283 0 0,1 1 635 0 0,-2 1-1261 0 0,-3-1 400 0 0,0 2 979 0 0,-3-1-1476 0 0,-2 0 81 0 0,-1 1 503 0 0,-3 0-561 0 0,-1 1-299 0 0,-2-1-156 0 0,-2-1-147 0 0,-1-1-1085 0 0,-1-4-1221 0 0,0-2-7190 0 0</inkml:trace>
  <inkml:trace contextRef="#ctx0" brushRef="#br3" timeOffset="822.78">1408 1 9671 0 0,'0'0'0'0'0,"0"0"864"0"0,2 4-812 0 0,3 3 1679 0 0,2 3-231 0 0,2 1 168 0 0,4 3 1149 0 0,3 3-2497 0 0,2 2 747 0 0,6 4 333 0 0,3 5-514 0 0,0 0-422 0 0,-2 0-13 0 0,0 3 354 0 0,-5-2-563 0 0,-4-1 235 0 0,-3-3-68 0 0,-4-1 6 0 0,-3 1 412 0 0,-4-2-603 0 0,-2 0 188 0 0,-3 2 166 0 0,-3 1-496 0 0,-1-2 146 0 0,-3 3-59 0 0,-2 2-197 0 0,-3 1-2091 0 0,1-2 269 0 0,9-17-10912 0 0,-1-1-1853 0 0</inkml:trace>
  <inkml:trace contextRef="#ctx0" brushRef="#br4" timeOffset="-960.78">157 172 14567 0 0,'0'0'0'0'0,"-2"-3"1584"0"0,-3-2-1848 0 0,-1 0 528 0 0,-2-1 530 0 0,0 1-97 0 0,-2 0 95 0 0,-3 0 797 0 0,-4 1-482 0 0,0 2-551 0 0,1 2-228 0 0,1 3-75 0 0,2 2-52 0 0,3 6-6 0 0,1 3-227 0 0,4 1-20 0 0,3 7-36 0 0,4 6-4 0 0,6 5-415 0 0,5 5-507 0 0,2-3 689 0 0,5 1-2511 0 0,0-4 1482 0 0,-1-4-706 0 0,-4-6-2 0 0,-4-7-194 0 0,-5-5 150 0 0,-4-6 106 0 0,-5-5 1144 0 0,-3-5 1135 0 0,-2-4 902 0 0,-2 0-102 0 0,1-1 196 0 0,1 0 1 0 0,1 1-259 0 0,2 1 20 0 0,0 0-30 0 0,2-1 657 0 0,2-1-928 0 0,3-1-12 0 0,1 0-603 0 0,1 1 105 0 0,3 0 32 0 0,1 1-202 0 0,-1 2 55 0 0,1 0 240 0 0,0 2-142 0 0,-2 2 66 0 0,-2 1-13 0 0,-1 2-26 0 0,-1 1 270 0 0,1 2-350 0 0,-1 1 142 0 0,0 4 253 0 0,1 2-380 0 0,-1 1-87 0 0,2 3 9 0 0,-1 2-102 0 0,1 0 19 0 0,1-1 65 0 0,-1-1-96 0 0,2-1 31 0 0,0-1-10 0 0,1-2 0 0 0,0-1 0 0 0,1-1-102 0 0,1-2 131 0 0,-1-1-44 0 0,1-2 15 0 0,-1 0 0 0 0,0-3 0 0 0,0-2 0 0 0,-1 0 103 0 0,-1-2 36 0 0,-2-2 201 0 0,-2-1 156 0 0,-4-2 278 0 0,-3-2-151 0 0,-1 0-387 0 0,-2 1 108 0 0,-3 0 77 0 0,-1-1-312 0 0,-1 1-154 0 0,0 1-98 0 0,3 2-17 0 0,1 1-13 0 0,3-1-4856 0 0,2 1-2590 0 0</inkml:trace>
  <inkml:trace contextRef="#ctx0" brushRef="#br5" timeOffset="-720.9">321 311 10391 0 0,'0'0'0'0'0,"2"2"456"0"0,1 4 252 0 0,3 3-856 0 0,1 5 1520 0 0,1 3 1283 0 0,2 1-546 0 0,0 2-86 0 0,0 0-422 0 0,0-3-613 0 0,-2-3-143 0 0,-2-4-358 0 0,-2-3-242 0 0,-1-4 57 0 0,-3-2 268 0 0,0-2-395 0 0,-2-3 40 0 0,0-1-46 0 0,0 0-5 0 0,-1-4 89 0 0,0-1-231 0 0,1 0-4 0 0,-1-4 105 0 0,2 1-155 0 0,0-2 48 0 0,1-3-585 0 0,2-1 451 0 0,0 2-163 0 0,6 0-4728 0 0,2 3-7738 0 0,1 3 6381 0 0</inkml:trace>
  <inkml:trace contextRef="#ctx0" brushRef="#br6" timeOffset="3965.2">748 156 3679 0 0,'0'0'0'0'0,"3"-5"8215"0"0,-1 2-5062 0 0,-1 1-1609 0 0,0 2-529 0 0,0 1-191 0 0,1 4 645 0 0,0 2-1017 0 0,-1 2 43 0 0,1 1-86 0 0,0 2-43 0 0,0 3 220 0 0,0 3-533 0 0,0 0 157 0 0,2 5-65 0 0,-1 2-169 0 0,1 0 48 0 0,1 3-229 0 0,0 2-315 0 0,1-1-1435 0 0,1-2-1795 0 0,-2-6-3245 0 0,0-5-2682 0 0</inkml:trace>
  <inkml:trace contextRef="#ctx0" brushRef="#br7" timeOffset="4143.26">713 326 16095 0 0,'0'0'0'0'0,"-1"-1"712"0"0,-1 0 374 0 0,-1 0-1312 0 0,1 0 1406 0 0,-1-2 884 0 0,2 1-1388 0 0,0 0 137 0 0,3-1 609 0 0,2 0-1001 0 0,1-1 40 0 0,3 0 315 0 0,4 0-417 0 0,3-2-244 0 0,6-1-1045 0 0,1-1 648 0 0,0 1-11273 0 0,-5 2-2436 0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9:39.557"/>
    </inkml:context>
    <inkml:brush xml:id="br0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59389.25"/>
      <inkml:brushProperty name="anchorY" value="-60131.98047"/>
      <inkml:brushProperty name="scaleFactor" value="0.5004"/>
    </inkml:brush>
    <inkml:brush xml:id="br1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60028.35547"/>
      <inkml:brushProperty name="anchorY" value="-60636.13672"/>
      <inkml:brushProperty name="scaleFactor" value="0.5004"/>
    </inkml:brush>
    <inkml:brush xml:id="br2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60699.05859"/>
      <inkml:brushProperty name="anchorY" value="-61419.99219"/>
      <inkml:brushProperty name="scaleFactor" value="0.5004"/>
    </inkml:brush>
    <inkml:brush xml:id="br3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60030.73438"/>
      <inkml:brushProperty name="anchorY" value="-60607.62109"/>
      <inkml:brushProperty name="scaleFactor" value="0.5004"/>
    </inkml:brush>
    <inkml:brush xml:id="br4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60846.37891"/>
      <inkml:brushProperty name="anchorY" value="-61476.5"/>
      <inkml:brushProperty name="scaleFactor" value="0.5004"/>
    </inkml:brush>
    <inkml:brush xml:id="br5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61486.62109"/>
      <inkml:brushProperty name="anchorY" value="-62234.46875"/>
      <inkml:brushProperty name="scaleFactor" value="0.5004"/>
    </inkml:brush>
    <inkml:brush xml:id="br6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62188.89453"/>
      <inkml:brushProperty name="anchorY" value="-63214.71094"/>
      <inkml:brushProperty name="scaleFactor" value="0.5004"/>
    </inkml:brush>
  </inkml:definitions>
  <inkml:trace contextRef="#ctx0" brushRef="#br0">62 199 10855 0 0,'0'0'480'0'0,"-1"-1"252"0"0,0 1-884 0 0,0-1 1108 0 0,-1-1-216 0 0,0 1 108 0 0,0-1 656 0 0,1 0-1272 0 0,0 0 395 0 0,0 0 425 0 0,0 2-101 0 0,-3 2-142 0 0,-1 3-221 0 0,-1 2-301 0 0,-1 2-174 0 0,0 5-21 0 0,0 1 5 0 0,1 2-115 0 0,2-1 32 0 0,2 0-14 0 0,1 2 0 0 0,5 1 0 0 0,2 0 0 0 0,1-3 0 0 0,2-3 0 0 0,-1-3 0 0 0,1-5 0 0 0,1-3 234 0 0,0-4 91 0 0,0-3-77 0 0,-1-3 51 0 0,-1-4 295 0 0,-2-2-422 0 0,-2-1 140 0 0,-1-4 92 0 0,-2-3-292 0 0,-1-1-11 0 0,-1 1-99 0 0,-2-2 86 0 0,-2-2-35 0 0,0-1-241 0 0,-2-1-1057 0 0,0-1-1356 0 0,1 3-6207 0 0,1 6-2721 0 0</inkml:trace>
  <inkml:trace contextRef="#ctx0" brushRef="#br1" timeOffset="296.77">227 216 10767 0 0,'0'0'0'0'0,"0"2"480"0"0,2 0 112 0 0,1 1-573 0 0,2 1 40 0 0,1 1 781 0 0,1 0-104 0 0,0 0 93 0 0,-1-2 940 0 0,0-2-382 0 0,0-2-160 0 0,-2-3-886 0 0,0 0 210 0 0,-2-3 166 0 0,-1-2-349 0 0,-3 0 71 0 0,-1-2-53 0 0,-2 2-222 0 0,-1 1 172 0 0,-2 2 300 0 0,-2 1-433 0 0,1 2 94 0 0,-1 3-33 0 0,0 1-17 0 0,1 1 2 0 0,1 3-169 0 0,-1 1 20 0 0,2 1-25 0 0,0 1-2 0 0,1 3-85 0 0,1 3 24 0 0,3 4-12 0 0,1 2 0 0 0,2 0-93 0 0,4 1-347 0 0,3-1-458 0 0,8-2-2797 0 0,3-5 2812 0 0,4-6-11597 0 0,-2-3 7307 0 0</inkml:trace>
  <inkml:trace contextRef="#ctx0" brushRef="#br2" timeOffset="586.67">426 178 2303 0 0,'0'0'0'0'0,"-1"-1"200"0"0,0-1-233 0 0,-3 0 3277 0 0,-2 0 3557 0 0,0-1-4609 0 0,-1 1-805 0 0,0 1-331 0 0,0 1-308 0 0,0 0 233 0 0,-1 3-793 0 0,0 3 35 0 0,1 4-219 0 0,2 4 21 0 0,2 2-25 0 0,1 0 75 0 0,4 1-22 0 0,1-2-63 0 0,1-2 132 0 0,1-2-154 0 0,1-2 347 0 0,1-2 197 0 0,1-2 51 0 0,2-3 146 0 0,-1-2-434 0 0,0-3 23 0 0,-1-5 245 0 0,0-4-197 0 0,-2-4-80 0 0,-1-3-132 0 0,-2 0-59 0 0,-1-3 38 0 0,-2 1-134 0 0,-1 1 140 0 0,-2-2-55 0 0,0 1-76 0 0,-1 1 25 0 0,-1 2-153 0 0,0 1 59 0 0,-2-4-2490 0 0,-1 2 1921 0 0,1 2-8904 0 0,1 4-1923 0 0</inkml:trace>
  <inkml:trace contextRef="#ctx0" brushRef="#br3" timeOffset="940.67">496 72 4607 0 0,'0'0'0'0'0,"0"2"408"0"0,-1 5-382 0 0,0 6 2852 0 0,0 5 3194 0 0,0 2-4120 0 0,0 0-517 0 0,0 2 666 0 0,2 1-901 0 0,2 0-258 0 0,1-2-492 0 0,2-4-214 0 0,1-3 111 0 0,2-1-149 0 0,1-3-56 0 0,1-2-69 0 0,-1-3-73 0 0,0-3 105 0 0,1-1 46 0 0,-1-4-20 0 0,-1-1-70 0 0,-1-1-61 0 0,-2-1 105 0 0,0-1-131 0 0,-2 0 132 0 0,0-1-132 0 0,-1-1 39 0 0,0-1-13 0 0,-1 0 0 0 0,0-1-131 0 0,-1 0 85 0 0,0 2 51 0 0,-1 0-101 0 0,1 3 120 0 0,-1 1-139 0 0,0 2 145 0 0,0 2-120 0 0,-1 1 112 0 0,0 2-108 0 0,0 2 108 0 0,1 2-108 0 0,-1 1 108 0 0,1 3-108 0 0,2 1 33 0 0,0 1-67 0 0,2 1-133 0 0,5 3-4306 0 0,1-1-199 0 0,2-2-1102 0 0,-3-4-1889 0 0</inkml:trace>
  <inkml:trace contextRef="#ctx0" brushRef="#br4" timeOffset="1142.26">853 200 4143 0 0,'0'0'415'0'0,"-1"0"-459"0"0,-1-2 81 0 0,-1 0-37 0 0,-2 0 3062 0 0,0 0-316 0 0,0 0 390 0 0,-2 1 67 0 0,1 1-2174 0 0,-1 1 179 0 0,0 1-258 0 0,0 1-72 0 0,1 1-412 0 0,-1 2 541 0 0,1 1-712 0 0,1 2-67 0 0,1 1 116 0 0,1 2-249 0 0,3 0-93 0 0,1 0 21 0 0,1-1-23 0 0,2-2 0 0 0,1 0-103 0 0,2-2 49 0 0,1 0-460 0 0,5-1-375 0 0,2-1-1207 0 0,4-4-1524 0 0,-3 0-14437 0 0</inkml:trace>
  <inkml:trace contextRef="#ctx0" brushRef="#br5" timeOffset="1339.33">994 37 12695 0 0,'0'0'0'0'0,"-1"-2"560"0"0,0-2 299 0 0,-1 1-1038 0 0,1 0 315 0 0,0 1 947 0 0,-2 4 1165 0 0,1 7-976 0 0,0 6-679 0 0,2 8-3 0 0,2 3-478 0 0,1 2 69 0 0,2 3-52 0 0,4 5-150 0 0,2 2-60 0 0,0-3-77 0 0,0-3 1 0 0,0-1-1587 0 0,-2-2-1529 0 0,-1-6-13556 0 0</inkml:trace>
  <inkml:trace contextRef="#ctx0" brushRef="#br6" timeOffset="1507.33">928 232 18287 0 0,'0'-1'2036'0'0,"2"0"-2290"0"0,2-2 971 0 0,3-1 291 0 0,3-1-676 0 0,1 0 122 0 0,2 0-62 0 0,1 0-22 0 0,4 0-729 0 0,6-1-1463 0 0,0 1 1334 0 0,-13 3-10737 0 0,0 0-1501 0 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9:37.210"/>
    </inkml:context>
    <inkml:brush xml:id="br0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59612.57813"/>
      <inkml:brushProperty name="anchorY" value="-60764.56641"/>
      <inkml:brushProperty name="scaleFactor" value="0.5004"/>
    </inkml:brush>
    <inkml:brush xml:id="br1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58908.80078"/>
      <inkml:brushProperty name="anchorY" value="-59995.84375"/>
      <inkml:brushProperty name="scaleFactor" value="0.5004"/>
    </inkml:brush>
    <inkml:brush xml:id="br2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58271.82422"/>
      <inkml:brushProperty name="anchorY" value="-59444.21875"/>
      <inkml:brushProperty name="scaleFactor" value="0.5004"/>
    </inkml:brush>
    <inkml:brush xml:id="br3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57633.74219"/>
      <inkml:brushProperty name="anchorY" value="-58788.53125"/>
      <inkml:brushProperty name="scaleFactor" value="0.5004"/>
    </inkml:brush>
    <inkml:brush xml:id="br4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56976.72656"/>
      <inkml:brushProperty name="anchorY" value="-58037.65625"/>
      <inkml:brushProperty name="scaleFactor" value="0.5004"/>
    </inkml:brush>
    <inkml:brush xml:id="br5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57870.71875"/>
      <inkml:brushProperty name="anchorY" value="-58603.54297"/>
      <inkml:brushProperty name="scaleFactor" value="0.5004"/>
    </inkml:brush>
    <inkml:brush xml:id="br6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58606.6875"/>
      <inkml:brushProperty name="anchorY" value="-59563.48047"/>
      <inkml:brushProperty name="scaleFactor" value="0.5004"/>
    </inkml:brush>
  </inkml:definitions>
  <inkml:trace contextRef="#ctx0" brushRef="#br0">95 157 9215 0 0,'0'0'0'0'0,"-1"1"408"0"0,-2 3 206 0 0,-2 1-741 0 0,-1 1 224 0 0,-1 0 1695 0 0,0 0-185 0 0,0 0 228 0 0,0 0 46 0 0,-1 0-1284 0 0,1 0 119 0 0,-1 1-168 0 0,1 2 139 0 0,0 1-744 0 0,1 1 145 0 0,1 1 34 0 0,2 0-154 0 0,2 2 48 0 0,2 1-16 0 0,2-1-93 0 0,2 1 120 0 0,1-2-41 0 0,1-1-70 0 0,0-1 108 0 0,4 1-36 0 0,0-2 12 0 0,0-1 0 0 0,0-3 0 0 0,0-2 84 0 0,-1-2-108 0 0,0-3 251 0 0,-2-2-102 0 0,-1-1 39 0 0,1-5 230 0 0,-2-4-2 0 0,-2-2-228 0 0,-2-2 22 0 0,-1-3 160 0 0,-3-2-60 0 0,-3-5 35 0 0,-3-2 63 0 0,-2-2 76 0 0,-1 2-278 0 0,0 2-184 0 0,0 2-155 0 0,1 3 45 0 0,-1-2-1175 0 0,-2 0-1088 0 0,1 1-6423 0 0,2 4-2636 0 0</inkml:trace>
  <inkml:trace contextRef="#ctx0" brushRef="#br1" timeOffset="151.92">241 245 11055 0 0,'0'0'0'0'0,"0"2"984"0"0,-1 2-924 0 0,-1 4 1683 0 0,1 3 1730 0 0,1 3-1957 0 0,0-1-1568 0 0,1-1 374 0 0,-1-2-1964 0 0,1-4 108 0 0</inkml:trace>
  <inkml:trace contextRef="#ctx0" brushRef="#br2" timeOffset="264.74">136 79 1375 0 0,'0'0'0'0'0,"0"-1"64"0"0,-1-2 10 0 0,0-1-88 0 0,0 0 26 0 0,0 1 1444 0 0,2 0-136 0 0</inkml:trace>
  <inkml:trace contextRef="#ctx0" brushRef="#br3" timeOffset="544.62">420 155 2303 0 0,'0'0'200'0'0,"0"0"-233"0"0,1 3 2418 0 0,1 0-275 0 0,-1 1 296 0 0,-1 0 48 0 0,0 0-1438 0 0,-2 3 1208 0 0,-3 1-994 0 0,-2 4-388 0 0,-2 2-172 0 0,0 0-546 0 0,0 1 94 0 0,1-2-72 0 0,0 0-170 0 0,2-1 48 0 0,1 0-24 0 0,1 0 0 0 0,2 0 0 0 0,1 0 0 0 0,3-1 196 0 0,1-1-46 0 0,2-2 24 0 0,2-2 348 0 0,2-4 106 0 0,0-2-383 0 0,1-3 136 0 0,1-4 330 0 0,0-5-203 0 0,-1-6-68 0 0,-2-5-46 0 0,-1-2-270 0 0,-3 1 58 0 0,-1-4 94 0 0,-4-1-95 0 0,-2-2 119 0 0,-5-1 89 0 0,-2-1-1011 0 0,-5-1-1119 0 0,9 20-9868 0 0,-1 0-1890 0 0</inkml:trace>
  <inkml:trace contextRef="#ctx0" brushRef="#br4" timeOffset="1445.38">709 277 9215 0 0,'0'0'0'0'0,"0"-2"816"0"0,0-1-765 0 0,0-3 750 0 0,1-2 691 0 0,0-1-1017 0 0,-1 0 286 0 0,2 0 635 0 0,-1 0-220 0 0,0 2 86 0 0,2 4-210 0 0,1 4-259 0 0,2 5-126 0 0,0 7-254 0 0,0 4-129 0 0,0 4-304 0 0,-1 0 140 0 0,-2-1-141 0 0,0-1 115 0 0,-1-1-118 0 0,0-2 36 0 0,-1-5-12 0 0,-1-3-373 0 0,1-4 218 0 0,0-4-411 0 0,1-4 15 0 0,1-7 148 0 0,2-4 201 0 0,0-2 79 0 0,0-1-46 0 0,0-3-155 0 0,2-1 224 0 0,-1 1 6 0 0,0 2 96 0 0,1 3-90 0 0,-1 3 34 0 0,-1 4 65 0 0,0 4-96 0 0,-1 3 106 0 0,0 5 146 0 0,0 4-3 0 0,-1 4 98 0 0,1 3-167 0 0,-1 0-95 0 0,-1 3 105 0 0,0-1-54 0 0,1-2-60 0 0,-1 1 19 0 0,2-1 65 0 0,2-2-22 0 0,1-4 11 0 0,0-2-74 0 0,1-3 20 0 0,0-3-10 0 0,0-2 0 0 0,-1-2 0 0 0,1-3 0 0 0,0-3 0 0 0,-1 0 0 0 0,0 0 0 0 0,-2-1 0 0 0,0 0 0 0 0,-2 2-140 0 0,-1 2 31 0 0,-1 2-27 0 0,-1 1 1 0 0,0 2 158 0 0,0 1-139 0 0,0 1 143 0 0,0 0-115 0 0,-1 1 109 0 0,1 0-32 0 0,-1 1 11 0 0,-1 0 0 0 0,2 2 0 0 0,1 1 75 0 0,1 0-96 0 0,1 1 31 0 0,3 0-10 0 0,3 2 290 0 0,0-2-74 0 0,1 0 48 0 0,-2-1 353 0 0,-1-3-34 0 0,-1 0-333 0 0,-1-3 198 0 0,-2-2 400 0 0,-2-3-339 0 0,-3-3-197 0 0,-1-3-133 0 0,-2 1-178 0 0,0-1 26 0 0,-3 0-661 0 0,-1 0-744 0 0,-1 0-862 0 0,-1 1 762 0 0</inkml:trace>
  <inkml:trace contextRef="#ctx0" brushRef="#br5" timeOffset="1647.5">1034 1 12175 0 0,'0'0'544'0'0,"1"1"271"0"0,0 2-983 0 0,2 5 876 0 0,1 2-211 0 0,1 3 69 0 0,0 5 764 0 0,3 6-139 0 0,-1 1-660 0 0,0 1-225 0 0,0-1-62 0 0,0-1-68 0 0,1 3-4 0 0,0 0-200 0 0,1 1-905 0 0,0-2-1219 0 0,-2-3-4973 0 0,-2-7-2226 0 0</inkml:trace>
  <inkml:trace contextRef="#ctx0" brushRef="#br6" timeOffset="1799.4">1015 223 1839 0 0,'0'0'0'0'0,"0"-2"160"0"0,-1-1-186 0 0,1-2 3590 0 0,2-2 3956 0 0,1-1-3442 0 0,5 0-2495 0 0,4-1 25 0 0,4 2-1191 0 0,2 1-135 0 0,2 2-277 0 0,3 1 28 0 0,2 0-9851 0 0,-4 1-2131 0 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9:36.177"/>
    </inkml:context>
    <inkml:brush xml:id="br0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58695.03516"/>
      <inkml:brushProperty name="anchorY" value="-59315.17969"/>
      <inkml:brushProperty name="scaleFactor" value="0.5004"/>
    </inkml:brush>
    <inkml:brush xml:id="br1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58048.86328"/>
      <inkml:brushProperty name="anchorY" value="-59233.58594"/>
      <inkml:brushProperty name="scaleFactor" value="0.5004"/>
    </inkml:brush>
    <inkml:brush xml:id="br2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58778.41406"/>
      <inkml:brushProperty name="anchorY" value="-60155.32422"/>
      <inkml:brushProperty name="scaleFactor" value="0.5004"/>
    </inkml:brush>
  </inkml:definitions>
  <inkml:trace contextRef="#ctx0" brushRef="#br0">72 22 11055 0 0,'0'0'0'0'0,"-2"-3"2216"0"0,0-3 271 0 0,0 1-1478 0 0,0 1-242 0 0,-1 1 470 0 0,1 2-877 0 0,-2 2 364 0 0,0 5 651 0 0,0 4-952 0 0,-2 5 24 0 0,0 9 316 0 0,0 4-540 0 0,0 4 78 0 0,0 1-42 0 0,1 1-19 0 0,1 5 132 0 0,0 1-347 0 0,2-2 98 0 0,0 3-42 0 0,2 1-94 0 0,2 0-133 0 0,2-1-247 0 0,5-2-2295 0 0,2-8 2004 0 0,-8-27-271 0 0,-1-1-1 0 0,0 0 1 0 0,0 1-1 0 0,1-1 0 0 0,4 4 1 0 0,9 9-15629 0 0</inkml:trace>
  <inkml:trace contextRef="#ctx0" brushRef="#br1" timeOffset="411.23">291 148 8751 0 0,'0'0'0'0'0,"-2"0"2184"0"0,-1 0-840 0 0,-1 1 287 0 0,0 1 949 0 0,1 2-2216 0 0,0 1 673 0 0,1 4 43 0 0,2 4-904 0 0,2 5 379 0 0,1 3 60 0 0,2 2-269 0 0,0 2-232 0 0,0-1 23 0 0,-1-1-148 0 0,-1-4 139 0 0,-2-2-160 0 0,-1-2 48 0 0,-1-3-221 0 0,-2 0 86 0 0,-1 1-223 0 0,-1-1 215 0 0,-1 0-72 0 0,0 1 23 0 0,0-2 206 0 0,1 0-60 0 0,0-2 30 0 0,1-1 0 0 0,1-2 0 0 0,3-1 112 0 0,3-2 80 0 0,5-2 68 0 0,2-3-157 0 0,1-1 45 0 0,3-2 112 0 0,-1-1-179 0 0,1-1-202 0 0,2-2-188 0 0,1-1-1527 0 0,-1 0 280 0 0,-10 6-7669 0 0,1 0-1303 0 0</inkml:trace>
  <inkml:trace contextRef="#ctx0" brushRef="#br2" timeOffset="600.44">155 253 11975 0 0,'0'0'0'0'0,"-1"-1"1280"0"0,-2-1-1493 0 0,1 0 426 0 0,0 1 1094 0 0,1-1-168 0 0,1 1 174 0 0,1 0 26 0 0,3 1-874 0 0,3-1 84 0 0,1 0-114 0 0,7 0 304 0 0,5 0-311 0 0,7-1-192 0 0,1 0-235 0 0,1 0 40 0 0,8-1-3774 0 0,-22 1-5376 0 0,2 0-1770 0 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9:26.065"/>
    </inkml:context>
    <inkml:brush xml:id="br0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50176.00391"/>
      <inkml:brushProperty name="anchorY" value="-50160.14063"/>
      <inkml:brushProperty name="scaleFactor" value="0.5004"/>
    </inkml:brush>
    <inkml:brush xml:id="br1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50837.9375"/>
      <inkml:brushProperty name="anchorY" value="-50849.03125"/>
      <inkml:brushProperty name="scaleFactor" value="0.5004"/>
    </inkml:brush>
    <inkml:brush xml:id="br2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51504.12891"/>
      <inkml:brushProperty name="anchorY" value="-51511.93359"/>
      <inkml:brushProperty name="scaleFactor" value="0.5004"/>
    </inkml:brush>
    <inkml:brush xml:id="br3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52364.67578"/>
      <inkml:brushProperty name="anchorY" value="-52130.4375"/>
      <inkml:brushProperty name="scaleFactor" value="0.5004"/>
    </inkml:brush>
    <inkml:brush xml:id="br4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53022.37109"/>
      <inkml:brushProperty name="anchorY" value="-52800.51172"/>
      <inkml:brushProperty name="scaleFactor" value="0.5004"/>
    </inkml:brush>
    <inkml:brush xml:id="br5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53699.73828"/>
      <inkml:brushProperty name="anchorY" value="-53409.59766"/>
      <inkml:brushProperty name="scaleFactor" value="0.5004"/>
    </inkml:brush>
    <inkml:brush xml:id="br6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54346.27344"/>
      <inkml:brushProperty name="anchorY" value="-54282.46094"/>
      <inkml:brushProperty name="scaleFactor" value="0.5004"/>
    </inkml:brush>
    <inkml:brush xml:id="br7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55013.75"/>
      <inkml:brushProperty name="anchorY" value="-55071.3125"/>
      <inkml:brushProperty name="scaleFactor" value="0.5004"/>
    </inkml:brush>
    <inkml:brush xml:id="br8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55772.72656"/>
      <inkml:brushProperty name="anchorY" value="-55833.41797"/>
      <inkml:brushProperty name="scaleFactor" value="0.5004"/>
    </inkml:brush>
    <inkml:brush xml:id="br9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56484.3125"/>
      <inkml:brushProperty name="anchorY" value="-56497.76563"/>
      <inkml:brushProperty name="scaleFactor" value="0.5004"/>
    </inkml:brush>
    <inkml:brush xml:id="br10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55843.46484"/>
      <inkml:brushProperty name="anchorY" value="-56009.1875"/>
      <inkml:brushProperty name="scaleFactor" value="0.5004"/>
    </inkml:brush>
    <inkml:brush xml:id="br11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56494.01563"/>
      <inkml:brushProperty name="anchorY" value="-56768.46875"/>
      <inkml:brushProperty name="scaleFactor" value="0.5004"/>
    </inkml:brush>
    <inkml:brush xml:id="br12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57189.05859"/>
      <inkml:brushProperty name="anchorY" value="-57396.91406"/>
      <inkml:brushProperty name="scaleFactor" value="0.5004"/>
    </inkml:brush>
    <inkml:brush xml:id="br13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56481.78125"/>
      <inkml:brushProperty name="anchorY" value="-56997.83594"/>
      <inkml:brushProperty name="scaleFactor" value="0.5004"/>
    </inkml:brush>
    <inkml:brush xml:id="br14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57149.73047"/>
      <inkml:brushProperty name="anchorY" value="-57932.41406"/>
      <inkml:brushProperty name="scaleFactor" value="0.5004"/>
    </inkml:brush>
    <inkml:brush xml:id="br15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58041.58984"/>
      <inkml:brushProperty name="anchorY" value="-58597.86719"/>
      <inkml:brushProperty name="scaleFactor" value="0.5004"/>
    </inkml:brush>
  </inkml:definitions>
  <inkml:trace contextRef="#ctx0" brushRef="#br0">3 111 6447 0 0,'-1'-3'8007'0'0,"0"5"-7152"0"0,1 2-187 0 0,0 2-274 0 0,1 3-184 0 0,1 0-340 0 0,3 0-1022 0 0,1-1-1252 0 0,2-3-6098 0 0,-1-1 4526 0 0</inkml:trace>
  <inkml:trace contextRef="#ctx0" brushRef="#br1" timeOffset="135.87">102 77 9615 0 0,'0'0'424'0'0,"0"-1"224"0"0,0-2-782 0 0,-1-1 1207 0 0,1 0-221 0 0,-1 0 131 0 0,1 2 21 0 0,0 0-352 0 0,0 1 37 0 0,0 1-41 0 0,0 0-16 0 0,2 2-531 0 0,1 2 123 0 0,1 2-170 0 0,1 1-190 0 0,1 3-187 0 0,1 0-7570 0 0,-1-1-1779 0 0</inkml:trace>
  <inkml:trace contextRef="#ctx0" brushRef="#br2" timeOffset="672.73">281 223 9215 0 0,'0'0'816'0'0,"-1"0"-765"0"0,0 3 1236 0 0,-1 1 1251 0 0,-1 5-867 0 0,2 2-450 0 0,1 4-126 0 0,1 0-812 0 0,1 0 179 0 0,3 0 114 0 0,1-1-297 0 0,2 0 14 0 0,1-2-111 0 0,0-2-96 0 0,2-4-84 0 0,-2-2 12 0 0,0-4-14 0 0,-1-3 0 0 0,-2-1 0 0 0,2-4-186 0 0,-2-2 62 0 0,0-1-30 0 0,0-3-250 0 0,0-1-30 0 0,0-2 30 0 0,-3 1 58 0 0,-1 1-8 0 0,-1 3 214 0 0,-1 4-58 0 0,0 3 30 0 0,0 3 94 0 0,-1 1-74 0 0,0 2 101 0 0,0 2 47 0 0,2 3-104 0 0,1 4 37 0 0,2 4 81 0 0,3 2-28 0 0,2 0 126 0 0,0-1-32 0 0,-1-2 7 0 0,1-2 180 0 0,0-2 311 0 0,1-3 165 0 0,1-3 309 0 0,-1-3 7 0 0,-2-2-579 0 0,-1-2 182 0 0,-1-2 287 0 0,-1-2-545 0 0,-2-3-54 0 0,-1-1-370 0 0,0 0 73 0 0,-2-4-473 0 0,-1 0 269 0 0,-2 0-1530 0 0,0-1-1223 0 0,0 2-5266 0 0,0 4-2649 0 0</inkml:trace>
  <inkml:trace contextRef="#ctx0" brushRef="#br3" timeOffset="872.65">540 176 919 0 0,'0'0'0'0'0,"0"1"67"0"0,0 3-54 0 0,1 1-13 0 0,-1 2 2278 0 0,-1 1-222 0 0,1 1 296 0 0,0 1 44 0 0,0 2-1530 0 0,0 0 125 0 0,0 0-186 0 0,1 3 709 0 0,1 0-1116 0 0,0-1 353 0 0,1-1-126 0 0,1-1-131 0 0,1-2 18 0 0,2-1-23 0 0,0-2 0 0 0,1-1-169 0 0,0-1 11 0 0,0-2-23 0 0,1-1-3 0 0,-1-2-1 0 0,0 0 0 0 0,0-2 0 0 0,0-1 0 0 0,-2-1-28 0 0,0-1-1 0 0,-2 0-2 0 0,0-1-1 0 0,-2-1-168 0 0,-1 0 20 0 0,-1-1-25 0 0,-1 0-2 0 0,-2 0-113 0 0,-1 0 107 0 0,-4-2-113 0 0,0 1-153 0 0,-2 0 79 0 0,-1 0-448 0 0,0 0-232 0 0,-1 0-1787 0 0,2 1 584 0 0,2 0-367 0 0,1 0 18 0 0</inkml:trace>
  <inkml:trace contextRef="#ctx0" brushRef="#br4" timeOffset="1106.58">688 232 2759 0 0,'0'0'0'0'0,"1"1"248"0"0,1 4-289 0 0,2 6 2789 0 0,1 2-329 0 0,-1 1 341 0 0,0 0 70 0 0,0 0-1702 0 0,0-1 156 0 0,-1-1-213 0 0,-1-1 801 0 0,1 0-751 0 0,-1-2-511 0 0,0-2-141 0 0,-1-3-84 0 0,-1-1-44 0 0,1-2 390 0 0,-2-1-115 0 0,-1-3-37 0 0,-1-1-394 0 0,-1-2 107 0 0,1 0-60 0 0,-1-2-112 0 0,-1-1 144 0 0,1-1-188 0 0,1 0-149 0 0,0 0-9 0 0,0 0-24 0 0,2-1-462 0 0,1-2-347 0 0,2-2-1086 0 0,4-1-1390 0 0,2 1 270 0 0,3 2-198 0 0,-2 2-9568 0 0</inkml:trace>
  <inkml:trace contextRef="#ctx0" brushRef="#br5" timeOffset="1325.37">824 71 5527 0 0,'0'0'488'0'0,"0"0"-457"0"0,0-3 1810 0 0,1 1-218 0 0,-1 0 212 0 0,0 0 46 0 0,0 1-854 0 0,0 0 89 0 0,1 2-115 0 0,1 3 707 0 0,0 6-799 0 0,1 6 1 0 0,-1 2-680 0 0,0 2 154 0 0,-1-1-105 0 0,0 1-212 0 0,-1 3 59 0 0,-1 5-1075 0 0,0 3-1195 0 0,0 1-9803 0 0,0-5 6560 0 0</inkml:trace>
  <inkml:trace contextRef="#ctx0" brushRef="#br6" timeOffset="1573.27">895 202 7831 0 0,'0'0'772'0'0,"0"-1"-750"0"0,-1-1 18 0 0,1 0-26 0 0,-4-2 7420 0 0,-1 2-4620 0 0,0 3-1592 0 0,0 1-338 0 0,-1 1-331 0 0,2 2-97 0 0,0 0-28 0 0,0 4 249 0 0,1 2-437 0 0,0 1-56 0 0,1 0-183 0 0,2 2 110 0 0,0-1-135 0 0,1 0 36 0 0,2 0-12 0 0,1-1 0 0 0,0-1-84 0 0,3-2-247 0 0,2 0-737 0 0,2-3-957 0 0,1-2 1343 0 0,3-3-4062 0 0,-3-1-11855 0 0</inkml:trace>
  <inkml:trace contextRef="#ctx0" brushRef="#br7" timeOffset="1918.69">1112 199 6911 0 0,'0'0'304'0'0,"-1"1"159"0"0,-2 3-559 0 0,0 1 169 0 0,0 2 2429 0 0,-1 2 2831 0 0,1 1-3605 0 0,1 1-620 0 0,1 2 421 0 0,1 2-827 0 0,3-1-341 0 0,0 0-144 0 0,2-3-93 0 0,1 0 86 0 0,1-2-152 0 0,2-1 28 0 0,0-4-96 0 0,0-1 22 0 0,-2-2-12 0 0,0-2 0 0 0,-1-2 178 0 0,1-3-5 0 0,-1-2-100 0 0,0 0-204 0 0,-1 0 8 0 0,-1 0-32 0 0,0 0-4 0 0,-1 1 186 0 0,-1 0-54 0 0,1 0 27 0 0,-1-1 0 0 0,0 1 0 0 0,-1-1 0 0 0,0 2 84 0 0,-1 1 135 0 0,0 1 274 0 0,0 2-102 0 0,0 2-11 0 0,-1 1-211 0 0,1 3-94 0 0,0 2-65 0 0,0 1 76 0 0,2 3-108 0 0,0 0-116 0 0,2 2 59 0 0,1 0-1587 0 0,3 2-1614 0 0,-5-8-6306 0 0</inkml:trace>
  <inkml:trace contextRef="#ctx0" brushRef="#br8" timeOffset="2316.64">1393 250 4607 0 0,'0'0'456'0'0,"1"4"2099"0"0,0 2-196 0 0,1 3 302 0 0,2 4 1362 0 0,-1 2-3911 0 0,1 1 1128 0 0,1 3 168 0 0,1 3-478 0 0,0-2-451 0 0,-1-1-39 0 0,-1-3-76 0 0,0-3-24 0 0,-1 0 296 0 0,0-3-236 0 0,-2-2-186 0 0,0-3-46 0 0,0-2-28 0 0,-1-2-18 0 0,0-1-1 0 0,0 0-29 0 0,0 0 101 0 0,-1-3-133 0 0,0-1-60 0 0,-1-1 99 0 0,0-2-123 0 0,1-2 36 0 0,-1-4-12 0 0,1-7-607 0 0,0-2 510 0 0,0-4-566 0 0,3-6-420 0 0,0 2 1164 0 0,2 1-458 0 0,1 4 302 0 0,1 5 307 0 0,0 5 318 0 0,0 5-371 0 0,-2 4 182 0 0,0 3-45 0 0,-1 2 3 0 0,0 3 206 0 0,1 3-291 0 0,-1 3 2 0 0,-2 2-184 0 0,-1 3-131 0 0,-2 2-444 0 0,-2-1 381 0 0,-1-1-4625 0 0,1-3-3198 0 0,0-3-3548 0 0</inkml:trace>
  <inkml:trace contextRef="#ctx0" brushRef="#br9" timeOffset="2493.32">1629 7 7367 0 0,'0'0'827'0'0,"0"4"-934"0"0,1 1 187 0 0,-1 2 2767 0 0,1 1-263 0 0,-1 2 361 0 0,-1 1 75 0 0,1 0-2502 0 0,-1 1 216 0 0,1-1-307 0 0,-1 3-64 0 0,-1 0-783 0 0,1 0-892 0 0,1-2-1446 0 0,-1-3-8590 0 0,1-4 6126 0 0</inkml:trace>
  <inkml:trace contextRef="#ctx0" brushRef="#br10" timeOffset="2613.34">1692 45 1375 0 0,'4'5'11223'0'0,"-1"1"-8788"0"0,0 1-633 0 0,-1 3-374 0 0,0 1-322 0 0,0 2-72 0 0,-2 0-603 0 0,0 5 502 0 0,0-8-7895 0 0,0 2-1078 0 0,-1 6 1890 0 0</inkml:trace>
  <inkml:trace contextRef="#ctx0" brushRef="#br11" timeOffset="3232.99">990 296 10911 0 0,'0'0'1222'0'0,"-1"-1"-1377"0"0,0 0 272 0 0,-1 0 1106 0 0,1 0-135 0 0,-1 0 160 0 0,1 1 27 0 0,0-2-295 0 0,1 1 40 0 0,-1 0 1576 0 0,0 0-2384 0 0,2 1 414 0 0,2-1-166 0 0,1 1-349 0 0,1 0 33 0 0,2-1-40 0 0,5 2-1258 0 0,1 0 787 0 0,1 1-9748 0 0,-2-1-2129 0 0</inkml:trace>
  <inkml:trace contextRef="#ctx0" brushRef="#br12" timeOffset="3787.28">2132 177 10591 0 0,'-2'0'6170'0'0,"-1"-1"-4338"0"0,-2 0-1138 0 0,-3 0 132 0 0,-3 1-401 0 0,-1 2-224 0 0,1 1-199 0 0,0 0 32 0 0,-1 2-696 0 0,3 0 543 0 0,2-1-728 0 0,2 0-123 0 0,3 0 100 0 0,3 0 52 0 0,2 1 462 0 0,3 0 261 0 0,0-1 54 0 0,2 1 27 0 0,3 2 220 0 0,1 1 276 0 0,3 4 9 0 0,0 1 92 0 0,-1 2 10 0 0,-3 0-341 0 0,-4-2 101 0 0,-3 1 306 0 0,-6 1-102 0 0,-4 0-303 0 0,-6 0-254 0 0,-3-1-911 0 0,-3-1-1110 0 0,-1-3-9669 0 0,4-2 6442 0 0</inkml:trace>
  <inkml:trace contextRef="#ctx0" brushRef="#br13" timeOffset="3964.6">2283 0 12439 0 0,'0'0'1104'0'0,"0"2"-1026"0"0,0 5 1151 0 0,1 4-224 0 0,-1 3 113 0 0,2 4 22 0 0,-1 1-884 0 0,1 4 301 0 0,0 0-410 0 0,0 0-10 0 0,1 0-30 0 0,0-2-18 0 0,0 5-130 0 0,2 3-301 0 0,-1 4-12624 0 0,0-5 7464 0 0</inkml:trace>
  <inkml:trace contextRef="#ctx0" brushRef="#br14" timeOffset="4333.77">2212 335 10591 0 0,'0'0'0'0'0,"-1"-2"944"0"0,-2-1-877 0 0,0-3 1268 0 0,-1-2-202 0 0,1 0 122 0 0,0 1 19 0 0,2-1-479 0 0,1 1 26 0 0,1 1-46 0 0,2 1 453 0 0,3-1-723 0 0,3 1-82 0 0,3 0-442 0 0,0 2 83 0 0,3-1-64 0 0,4 1 0 0 0,2 1-130 0 0,0 1 18 0 0,-1 2-14 0 0,2 1-188 0 0,0 1 6 0 0,-3 0 173 0 0,-2 0 52 0 0,-2 0-33 0 0,-2-1 136 0 0,-3-1-36 0 0,1-1 16 0 0,-1-2 0 0 0,-2-1 75 0 0,-2-3 90 0 0,-2 0 110 0 0,-3 1-180 0 0,-1 0 297 0 0,-5 1 405 0 0,0 1-546 0 0,-3 0 223 0 0,0 3-61 0 0,0 0 2 0 0,0 2 1 0 0,1 1-261 0 0,0 1 18 0 0,1 1-30 0 0,1 3 69 0 0,1 1-256 0 0,1 2 161 0 0,1 0-141 0 0,2 1 36 0 0,1 1-12 0 0,2-1-289 0 0,4 1-254 0 0,2-1 363 0 0,8 1-5521 0 0,-10-8-3314 0 0,2 0-1898 0 0</inkml:trace>
  <inkml:trace contextRef="#ctx0" brushRef="#br15" timeOffset="4702.61">2649 280 5063 0 0,'0'0'448'0'0,"0"3"-410"0"0,0 5 2356 0 0,1 5 2662 0 0,1 4-3440 0 0,0 1-288 0 0,1 2 683 0 0,1 3-704 0 0,2 0-133 0 0,-1-2-644 0 0,0-3-174 0 0,-1-4-71 0 0,-1-4-46 0 0,0-4 154 0 0,-2-3-337 0 0,0-2 96 0 0,-1-1-39 0 0,0-1-48 0 0,0 0 5 0 0,0 1-5 0 0,-1-2-1 0 0,0-3 9 0 0,0-2-86 0 0,-1-6 25 0 0,0-3-283 0 0,1-6-211 0 0,0-9-815 0 0,0 0 1025 0 0,2-3-796 0 0,2 0 504 0 0,1 5 488 0 0,2 5 754 0 0,2 6 198 0 0,0 8-302 0 0,0 6 163 0 0,0 5-52 0 0,-2 1-90 0 0,-2 4-2 0 0,0 1-5 0 0,-2 3 332 0 0,-3 5-609 0 0,-1 0-67 0 0,-2 1-242 0 0,-2-1 33 0 0,-2 0-35 0 0,-3 2-933 0 0,-3 1-1003 0 0,-1-2-8423 0 0,2-3-2850 0 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9:22.216"/>
    </inkml:context>
    <inkml:brush xml:id="br0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44265.71484"/>
      <inkml:brushProperty name="anchorY" value="-43535.66406"/>
      <inkml:brushProperty name="scaleFactor" value="0.5004"/>
    </inkml:brush>
    <inkml:brush xml:id="br1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44948.65625"/>
      <inkml:brushProperty name="anchorY" value="-44359.9375"/>
      <inkml:brushProperty name="scaleFactor" value="0.5004"/>
    </inkml:brush>
    <inkml:brush xml:id="br2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45613.94141"/>
      <inkml:brushProperty name="anchorY" value="-44887.65625"/>
      <inkml:brushProperty name="scaleFactor" value="0.5004"/>
    </inkml:brush>
    <inkml:brush xml:id="br3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44962.88281"/>
      <inkml:brushProperty name="anchorY" value="-44172.74219"/>
      <inkml:brushProperty name="scaleFactor" value="0.5004"/>
    </inkml:brush>
    <inkml:brush xml:id="br4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44294.20313"/>
      <inkml:brushProperty name="anchorY" value="-43644.34766"/>
      <inkml:brushProperty name="scaleFactor" value="0.5004"/>
    </inkml:brush>
    <inkml:brush xml:id="br5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45037.32422"/>
      <inkml:brushProperty name="anchorY" value="-44659.05469"/>
      <inkml:brushProperty name="scaleFactor" value="0.5004"/>
    </inkml:brush>
    <inkml:brush xml:id="br6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45728.54297"/>
      <inkml:brushProperty name="anchorY" value="-45132.625"/>
      <inkml:brushProperty name="scaleFactor" value="0.5004"/>
    </inkml:brush>
    <inkml:brush xml:id="br7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46394.22656"/>
      <inkml:brushProperty name="anchorY" value="-45906.41797"/>
      <inkml:brushProperty name="scaleFactor" value="0.5004"/>
    </inkml:brush>
    <inkml:brush xml:id="br8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47151.03906"/>
      <inkml:brushProperty name="anchorY" value="-46660.375"/>
      <inkml:brushProperty name="scaleFactor" value="0.5004"/>
    </inkml:brush>
    <inkml:brush xml:id="br9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48103.84766"/>
      <inkml:brushProperty name="anchorY" value="-47496.17578"/>
      <inkml:brushProperty name="scaleFactor" value="0.5004"/>
    </inkml:brush>
    <inkml:brush xml:id="br10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48826.25781"/>
      <inkml:brushProperty name="anchorY" value="-48577.39453"/>
      <inkml:brushProperty name="scaleFactor" value="0.5004"/>
    </inkml:brush>
    <inkml:brush xml:id="br11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49504.625"/>
      <inkml:brushProperty name="anchorY" value="-49374.82813"/>
      <inkml:brushProperty name="scaleFactor" value="0.5004"/>
    </inkml:brush>
  </inkml:definitions>
  <inkml:trace contextRef="#ctx0" brushRef="#br0">112 256 11231 0 0,'-1'0'1216'0'0,"-1"-1"-1418"0"0,0-1 404 0 0,-3 1 134 0 0,0 1-49 0 0,-1 1 44 0 0,-3 2 647 0 0,-2 4 192 0 0,-2 5-380 0 0,-1 6-383 0 0,1 1-159 0 0,2 1-124 0 0,3 2 72 0 0,1-2-141 0 0,4-2-54 0 0,1-1 12 0 0,4-2 221 0 0,2-4-40 0 0,1-3 36 0 0,1-3 0 0 0,2-2-175 0 0,1-4 50 0 0,3-3 50 0 0,-1-2-40 0 0,0-2 6 0 0,0-3 196 0 0,1-1 37 0 0,-2-4-46 0 0,0 1-198 0 0,-3 0 58 0 0,-1 2-32 0 0,-2 1 94 0 0,-1 2-18 0 0,-1 1 20 0 0,-1 2-2 0 0,0 1 58 0 0,-1 2 330 0 0,-1 1-279 0 0,0 4-167 0 0,-2 4-61 0 0,0 5-194 0 0,1 6-289 0 0,2 4-166 0 0,1 1 337 0 0,4 1-3961 0 0,3-1 1861 0 0,3-4 637 0 0,-2-4-13556 0 0</inkml:trace>
  <inkml:trace contextRef="#ctx0" brushRef="#br1" timeOffset="272.58">312 304 1375 0 0,'0'0'0'0'0,"0"-1"128"0"0,0-2-149 0 0,-1-1 2814 0 0,-2-2 3126 0 0,-2 1-2540 0 0,0 1-1739 0 0,-3 2-135 0 0,1 5-1010 0 0,0 4-186 0 0,1 2-126 0 0,2 5 105 0 0,2 5-12 0 0,2 0-143 0 0,2 1 48 0 0,4-1 306 0 0,2-2-252 0 0,0-2 101 0 0,3-3 366 0 0,3-3-63 0 0,1-6 201 0 0,0-4 204 0 0,-1-5-644 0 0,-2-3 18 0 0,-3-5 305 0 0,-2-4-356 0 0,-3-2-297 0 0,-2 0 66 0 0,-3-1-53 0 0,-2-2-96 0 0,-3 0-77 0 0,-2-2-347 0 0,-1 2 313 0 0,-3-2-3756 0 0,7 15-6857 0 0,0-1-1996 0 0</inkml:trace>
  <inkml:trace contextRef="#ctx0" brushRef="#br2" timeOffset="560.46">548 218 13303 0 0,'0'0'0'0'0,"-3"2"1296"0"0,-5 7-1344 0 0,-3 4 1187 0 0,-2 4-272 0 0,0 1 109 0 0,0 1 20 0 0,3 1-511 0 0,1 3 568 0 0,3 1-510 0 0,4 1-270 0 0,5-3 66 0 0,6-2-48 0 0,2-6-173 0 0,2-5 181 0 0,0-6 283 0 0,0-3-396 0 0,-1-4 279 0 0,-3-2-57 0 0,-1-3 21 0 0,-1-3 403 0 0,-1-4-272 0 0,-1-2-270 0 0,-2 0-104 0 0,-1 0-36 0 0,-1 1-17 0 0,-1 0-14 0 0,0 1-138 0 0,-2-3 114 0 0,-2-4-229 0 0,0 0-19 0 0,-2 0-22 0 0,-1-3-1845 0 0,-4-3-1829 0 0,7 17-6681 0 0,-1 0-1717 0 0</inkml:trace>
  <inkml:trace contextRef="#ctx0" brushRef="#br3" timeOffset="744.39">735 251 919 0 0,'0'0'0'0'0,"-1"2"0"0"0,0 4 94 0 0,-2 4-121 0 0,-1 3 4539 0 0,-1 2-421 0 0,1-1 578 0 0,-1 0 1668 0 0,0-1-6234 0 0,1-2 1233 0 0,1-4-1343 0 0,1-2 107 0 0,1-3-790 0 0</inkml:trace>
  <inkml:trace contextRef="#ctx0" brushRef="#br4" timeOffset="1008.39">777 0 455 0 0,'0'0'9808'0'0,"0"3"-9444"0"0,0 1-310 0 0,1 2-40 0 0,-1 1-14 0 0,0 1 0 0 0,1 1 0 0 0,0 1 0 0 0,1 2 0 0 0,2 3 0 0 0,1 3 168 0 0,2 2 363 0 0,1-1-103 0 0,-1-1 80 0 0,1 2 591 0 0,-1-2-747 0 0,-1-1 250 0 0,1 1 124 0 0,-1 0-750 0 0,0 0 217 0 0,-1-1-105 0 0,0 0 67 0 0,0 3 185 0 0,1 4-1524 0 0,0 0-26 0 0,-2-5-14287 0 0</inkml:trace>
  <inkml:trace contextRef="#ctx0" brushRef="#br5" timeOffset="1184.31">833 392 2759 0 0,'0'0'0'0'0,"-1"-1"248"0"0,-3-4-289 0 0,-1-1 82 0 0,-1-4 2909 0 0,-2-3 3291 0 0,1-1-4222 0 0,2-1-745 0 0,1-1 450 0 0,4 0-850 0 0,3 1-265 0 0,4 2-304 0 0,2 2-302 0 0,3 3 46 0 0,3 1-1374 0 0,3 1-1218 0 0,-1 2-4157 0 0,-2 2-2257 0 0</inkml:trace>
  <inkml:trace contextRef="#ctx0" brushRef="#br6" timeOffset="1296.16">1019 279 9727 0 0,'0'0'0'0'0,"0"1"432"0"0,0 3 224 0 0,1 1-792 0 0,-1 2 240 0 0,1 3 1100 0 0,1 2-129 0 0,-1 1 157 0 0,1 1 876 0 0,1 1-1844 0 0,-1-2 563 0 0,1-1-234 0 0,-1-1-457 0 0,0-3 45 0 0,0-1-69 0 0,-1-1-1021 0 0,2-4-1366 0 0</inkml:trace>
  <inkml:trace contextRef="#ctx0" brushRef="#br7" timeOffset="1584.99">1044 147 10655 0 0,'0'0'472'0'0,"0"-2"243"0"0,1-1-863 0 0,-1-1 261 0 0,0 1 625 0 0,1 1 787 0 0,-1 0-1029 0 0,0 1-81 0 0,1 3 235 0 0,1 2-466 0 0,-1 3 138 0 0,2 4 266 0 0,0 5-71 0 0,1 3-268 0 0,-1 0 91 0 0,2 3 320 0 0,2 3-85 0 0,2 2-206 0 0,2 0-326 0 0,3-2 106 0 0,2-2-83 0 0,-1-5 120 0 0,-1-5-34 0 0,-2-5 16 0 0,-3-3 430 0 0,-2-3-273 0 0,-2-3 114 0 0,-1-4 311 0 0,0-3-290 0 0,-2-3-92 0 0,-1-3-243 0 0,-1-1-34 0 0,-2 0-90 0 0,-1 1 10 0 0,-1 0-1178 0 0,-4-1-1056 0 0,0 1-6761 0 0,1 3-2643 0 0</inkml:trace>
  <inkml:trace contextRef="#ctx0" brushRef="#br8" timeOffset="2176.81">1229 211 919 0 0,'0'0'0'0'0,"1"1"80"0"0,3 3-93 0 0,1 3 2938 0 0,1 5 3299 0 0,0 3-4221 0 0,0 1-92 0 0,-2 2-353 0 0,0-1-207 0 0,-2 1-48 0 0,-1 0-229 0 0,0 2 1248 0 0,-1-1-1613 0 0,0-1-92 0 0,0-3-132 0 0,0-3-69 0 0,0-2 230 0 0,0-3-381 0 0,1-3-8 0 0,1-5-202 0 0,2-5-38 0 0,1-6-286 0 0,1-5-99 0 0,1-3-281 0 0,0-7-530 0 0,0 1 958 0 0,-2 0-592 0 0,-1 3 513 0 0,-1 4 104 0 0,-1 6 193 0 0,-1 4-28 0 0,0 6 31 0 0,0 6-102 0 0,0 5 56 0 0,2 6-22 0 0,4 4-369 0 0,2 1-416 0 0,4 1-362 0 0,5-1-588 0 0,2-3 185 0 0,2-5 10 0 0,0-5 432 0 0,-2-5 558 0 0,-3-5 266 0 0,-3-2 460 0 0,-4-2 228 0 0,-3-3 550 0 0,-4-1 664 0 0,-2 1-1010 0 0,-2 2 510 0 0,-3 0 952 0 0,-1 2-1380 0 0,0 3 207 0 0,-2 1-126 0 0,1 1-43 0 0,-2 2 446 0 0,0 1-951 0 0,1 2 279 0 0,0 0-111 0 0,1 1-274 0 0,0 2-25 0 0,2 0 150 0 0,1 0-145 0 0,2 0 47 0 0,1 0-12 0 0,1-2-75 0 0,2 0 134 0 0,0-1-155 0 0,3 0 160 0 0,0-2-160 0 0,1 0 48 0 0,1-1-240 0 0,-1-1 157 0 0,0-1-58 0 0,0-1-71 0 0,0-1 89 0 0,-1-1 45 0 0,-1 1 62 0 0,-1-1-11 0 0,-1 2 11 0 0,-1 0 0 0 0,-1 1 0 0 0,-1 0 0 0 0,0 1 0 0 0,0 2 0 0 0,0 2 149 0 0,0 5-42 0 0,0 3-54 0 0,0 1 31 0 0,1 1-97 0 0,1-2 118 0 0,1 0-206 0 0,1-1-98 0 0,0-1 134 0 0,4-2-5412 0 0</inkml:trace>
  <inkml:trace contextRef="#ctx0" brushRef="#br9" timeOffset="2369.39">1595 23 10591 0 0,'0'0'0'0'0,"-1"1"944"0"0,1 4-877 0 0,0 7 1884 0 0,0 8 1983 0 0,1 4-2667 0 0,0 3 156 0 0,3 6 1000 0 0,0 0-1703 0 0,1 0-41 0 0,1-1-135 0 0,0-1-67 0 0,1-1-19 0 0,1-2-421 0 0,1 5 7 0 0,3 2-1400 0 0,1 3-1630 0 0,-7-23-8255 0 0,-1 1-1835 0 0</inkml:trace>
  <inkml:trace contextRef="#ctx0" brushRef="#br10" timeOffset="2841.21">331 77 12839 0 0,'0'1'1392'0'0,"0"1"-1624"0"0,0 3 1332 0 0,1 2-340 0 0,-1 0 122 0 0,3 5 690 0 0,0 4-703 0 0,2 5-222 0 0,2 2-613 0 0,1 3-1591 0 0,1-3 40 0 0,-6-13-7483 0 0,0-1-1309 0 0</inkml:trace>
  <inkml:trace contextRef="#ctx0" brushRef="#br11" timeOffset="3162.3">526 35 16095 0 0,'0'0'0'0'0,"-1"1"1744"0"0,-1 2-2034 0 0,0 0 580 0 0,0 4 345 0 0,1 0-107 0 0,1 3 97 0 0,2 2 377 0 0,2 6-608 0 0,4 3-119 0 0,2 4-635 0 0,1-2-9332 0 0,-2-4-2248 0 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9:21.313"/>
    </inkml:context>
    <inkml:brush xml:id="br0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42646.07031"/>
      <inkml:brushProperty name="anchorY" value="-41996.17188"/>
      <inkml:brushProperty name="scaleFactor" value="0.5004"/>
    </inkml:brush>
    <inkml:brush xml:id="br1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43398.10547"/>
      <inkml:brushProperty name="anchorY" value="-42800.84375"/>
      <inkml:brushProperty name="scaleFactor" value="0.5004"/>
    </inkml:brush>
  </inkml:definitions>
  <inkml:trace contextRef="#ctx0" brushRef="#br0">94 0 13503 0 0,'0'0'0'0'0,"-1"1"600"0"0,-3 4 308 0 0,-4 4-1096 0 0,-3 5 640 0 0,-1 2-204 0 0,-1 1 46 0 0,0 6 439 0 0,1 2-2 0 0,2 1-421 0 0,3-2-171 0 0,5-1-39 0 0,3-3 1 0 0,2-4-45 0 0,4-3 87 0 0,4-5-100 0 0,3-5-137 0 0,1-4 132 0 0,-1-4-257 0 0,2-4-96 0 0,-2-2 206 0 0,-2-1 212 0 0,0-3 177 0 0,0-2-82 0 0,-2-1-62 0 0,-2-2 230 0 0,-2 2-122 0 0,-2 2 52 0 0,-1 3-10 0 0,-2 2 208 0 0,-1 2 584 0 0,-1 3-742 0 0,0 1 232 0 0,0 2 493 0 0,0 3-577 0 0,1 2-454 0 0,0 1 52 0 0,1 4-52 0 0,1 2-166 0 0,1 2 36 0 0,2 3-1176 0 0,2 3-1155 0 0,4 2-814 0 0,0 0 1298 0 0,-1-5-14458 0 0</inkml:trace>
  <inkml:trace contextRef="#ctx0" brushRef="#br1" timeOffset="263.87">277 34 5527 0 0,'0'0'0'0'0,"0"-1"240"0"0,0-3 140 0 0,0-1-460 0 0,1 0 140 0 0,-1 0 1574 0 0,1 2-160 0 0,-1 0 221 0 0,2 3 1208 0 0,2 3-1542 0 0,1 7 274 0 0,2 5-403 0 0,0 7-146 0 0,0 0-742 0 0,-1 1 179 0 0,0 1 202 0 0,-1-2-611 0 0,-1-3 183 0 0,-1-2-72 0 0,-1-4-262 0 0,0-2 149 0 0,0-3-133 0 0,-1-2 31 0 0,-1-2-10 0 0,0-2-84 0 0,1-3-116 0 0,1-1 28 0 0,0-3-10 0 0,0-4-228 0 0,1-5 57 0 0,0-6 92 0 0,0-1 215 0 0,0 0-54 0 0,0-2 36 0 0,0-1 75 0 0,1 3-96 0 0,1 3 377 0 0,1 3 329 0 0,2 4 64 0 0,3 6 219 0 0,1 7-195 0 0,3 8-150 0 0,2 6-295 0 0,1 5-263 0 0,-1 2-7290 0 0,-1 1 584 0 0,-3-6-3195 0 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9:18.385"/>
    </inkml:context>
    <inkml:brush xml:id="br0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37590.48438"/>
      <inkml:brushProperty name="anchorY" value="-37115.51172"/>
      <inkml:brushProperty name="scaleFactor" value="0.5004"/>
    </inkml:brush>
    <inkml:brush xml:id="br1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38359.73438"/>
      <inkml:brushProperty name="anchorY" value="-37833.50391"/>
      <inkml:brushProperty name="scaleFactor" value="0.5004"/>
    </inkml:brush>
    <inkml:brush xml:id="br2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39249.09375"/>
      <inkml:brushProperty name="anchorY" value="-38727.26172"/>
      <inkml:brushProperty name="scaleFactor" value="0.5004"/>
    </inkml:brush>
    <inkml:brush xml:id="br3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39985.04688"/>
      <inkml:brushProperty name="anchorY" value="-39585.13672"/>
      <inkml:brushProperty name="scaleFactor" value="0.5004"/>
    </inkml:brush>
    <inkml:brush xml:id="br4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40875.625"/>
      <inkml:brushProperty name="anchorY" value="-40385.3125"/>
      <inkml:brushProperty name="scaleFactor" value="0.5004"/>
    </inkml:brush>
    <inkml:brush xml:id="br5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41517.35938"/>
      <inkml:brushProperty name="anchorY" value="-41111.54688"/>
      <inkml:brushProperty name="scaleFactor" value="0.5004"/>
    </inkml:brush>
  </inkml:definitions>
  <inkml:trace contextRef="#ctx0" brushRef="#br0">32 50 8751 0 0,'0'0'0'0'0,"-1"-1"776"0"0,0-2-718 0 0,-1 0 1175 0 0,0-1-174 0 0,0 0 117 0 0,1 1 28 0 0,0 1-576 0 0,0 1 754 0 0,3 3-436 0 0,2 5-78 0 0,2 8-22 0 0,3 7-79 0 0,1 6-214 0 0,1 6-262 0 0,0 2-128 0 0,-2-1-161 0 0,-1-6 97 0 0,-2-2-195 0 0,-1-6-3 0 0,-1-4-14 0 0,-2-5-528 0 0,-1-3-394 0 0,-2-3-209 0 0,-3-2-368 0 0,-5-5 149 0 0,-2-2 1361 0 0,-1-4-82 0 0,-1-1 590 0 0,1-1-52 0 0,1-2 943 0 0,0-2 331 0 0,1-2-235 0 0,3 1-897 0 0,2 2 259 0 0,2 0 368 0 0,5 0-448 0 0,3 1 29 0 0,2 0-481 0 0,3 2 108 0 0,3 0 27 0 0,2 1-428 0 0,1 0 202 0 0,4 0-368 0 0,4 1-318 0 0,-10 3-6783 0 0,1 1-1156 0 0,9-2 1779 0 0</inkml:trace>
  <inkml:trace contextRef="#ctx0" brushRef="#br1" timeOffset="608.33">494 71 11055 0 0,'0'0'488'0'0,"0"1"122"0"0,-1 2-586 0 0,-1 3 34 0 0,1 5 1297 0 0,1 3-168 0 0,0 0 179 0 0,2 4 896 0 0,1-1-2026 0 0,0 0 606 0 0,1 2 62 0 0,0-1-848 0 0,-1-1 242 0 0,0-2-104 0 0,0-1-76 0 0,-1-1 114 0 0,0-1-159 0 0,-1-3 11 0 0,0-3 59 0 0,-1-3 41 0 0,0-1 74 0 0,-1-2 42 0 0,-2-4 89 0 0,0-3-242 0 0,0-2-72 0 0,0-2-65 0 0,1-1 94 0 0,1-4-130 0 0,0-5 39 0 0,1-3-13 0 0,1 1 0 0 0,0 0-75 0 0,1 2-25 0 0,1 0-100 0 0,1 3 14 0 0,0 5 99 0 0,0 3-33 0 0,1 3 16 0 0,-1 4-65 0 0,2 3-178 0 0,1 4 234 0 0,3 4 30 0 0,0 3 79 0 0,1 1-8 0 0,-1 0 12 0 0,1 0 0 0 0,-1 0 0 0 0,-1-1 0 0 0,2-2 0 0 0,1 0 75 0 0,2-2-96 0 0,0-1 31 0 0,-1-2-10 0 0,-1-1 0 0 0,-2-2 75 0 0,1-1-96 0 0,-1-1 31 0 0,-1-1 140 0 0,-2-1 31 0 0,0 0-112 0 0,-2-1 108 0 0,0-2 162 0 0,-2 0-94 0 0,-1 0-154 0 0,0 0 49 0 0,-2 0-28 0 0,-1 0 65 0 0,0 0 215 0 0,-2 1-272 0 0,-1 1 151 0 0,-1 1-28 0 0,-1 1 2 0 0,-3 0 227 0 0,-1 3-372 0 0,-1 0 120 0 0,-1 4 87 0 0,0 3-262 0 0,1 1 83 0 0,1 2-32 0 0,2 1-112 0 0,0 3 135 0 0,3 0-55 0 0,0 1-76 0 0,3 3-68 0 0,3 1-155 0 0,3 2-208 0 0,2-2 298 0 0,7-2-1843 0 0,5-3 47 0 0,4-6-1659 0 0,2-4-4135 0 0,-4-4-2674 0 0</inkml:trace>
  <inkml:trace contextRef="#ctx0" brushRef="#br2" timeOffset="993.04">969 130 14335 0 0,'0'0'0'0'0,"0"-1"640"0"0,-2-1 150 0 0,0-1-762 0 0,-1-1 49 0 0,-1 1-52 0 0,-1-1 778 0 0,0 2-99 0 0,-2 0 96 0 0,0 2 732 0 0,-3 4-576 0 0,-2 3-61 0 0,-1 5-350 0 0,0 1-268 0 0,3 1-69 0 0,2-1-35 0 0,2-1-19 0 0,2 0 74 0 0,3-2-275 0 0,2-1 195 0 0,1-2-180 0 0,2-1 48 0 0,2-2-16 0 0,2-2 0 0 0,1-2-149 0 0,1 0 33 0 0,-1-2-19 0 0,1-1-1 0 0,-1-2-28 0 0,3-1-197 0 0,1-3 64 0 0,1-2-5 0 0,0-2 69 0 0,-1 0 94 0 0,-2 2 63 0 0,-3 2 76 0 0,-3 1 194 0 0,-2 4 167 0 0,-1 1 341 0 0,-4 2-75 0 0,-2 5 44 0 0,-3 3-119 0 0,-1 6-135 0 0,0 1-221 0 0,0 2-8 0 0,2 0-20 0 0,0 0-17 0 0,2 0 2 0 0,1 0-94 0 0,1 2 17 0 0,2-1 26 0 0,0-1-123 0 0,2 1 37 0 0,2-1-212 0 0,4-2-355 0 0,3-3-694 0 0,5-5-917 0 0,6-8-2454 0 0,2-4 3710 0 0,-14 2-7937 0 0,1 0-715 0 0</inkml:trace>
  <inkml:trace contextRef="#ctx0" brushRef="#br3" timeOffset="1386.65">1219 106 4143 0 0,'-4'-1'10492'0'0,"1"3"-6877"0"0,-2 3-3146 0 0,1 2 827 0 0,-1 3-617 0 0,2 2-116 0 0,0 1-1 0 0,0 1-6 0 0,2 1-4 0 0,1 0-233 0 0,1 2 355 0 0,2 1-320 0 0,4 1-172 0 0,2-1-72 0 0,1-3 4 0 0,1-4-131 0 0,-1-2 145 0 0,0-4-160 0 0,2-3 48 0 0,-1-3-16 0 0,-1-2 0 0 0,2-3-233 0 0,0-2 57 0 0,0-3-96 0 0,0-3 17 0 0,-1 1 159 0 0,-2 1-48 0 0,-2 0 24 0 0,-1 1 140 0 0,-2 0-40 0 0,0-1 20 0 0,-1 1 0 0 0,-1 1 0 0 0,-1 2 93 0 0,-1 3-7 0 0,0 2 7 0 0,-1 2 3 0 0,1 0 131 0 0,-1 3-1 0 0,0 4-131 0 0,-1 1 8 0 0,0 2-113 0 0,1 3 118 0 0,1 2-134 0 0,3 2-381 0 0,1 0 275 0 0,4-2-1265 0 0,3-2-962 0 0,1-3 62 0 0,3-4-267 0 0,-1-3 349 0 0,1-5 373 0 0,-2-1-3293 0 0,-3-1-1431 0 0</inkml:trace>
  <inkml:trace contextRef="#ctx0" brushRef="#br4" timeOffset="1482.61">1507 175 919 0 0,'0'0'80'0'0,"0"3"2931"0"0,-1 2-259 0 0,0 1 375 0 0,1 2 66 0 0,-1 1-2750 0 0,1 0 241 0 0,0 1-350 0 0,1 2-167 0 0,1-1-355 0 0,2-1 80 0 0</inkml:trace>
  <inkml:trace contextRef="#ctx0" brushRef="#br5" timeOffset="2067.78">1531 58 15663 0 0,'0'0'0'0'0,"-1"-2"696"0"0,-3-3 355 0 0,0-2-1268 0 0,1-2 47 0 0,0-1-630 0 0,3 1 542 0 0,1 2 76 0 0,4 2-64 0 0,5 2-172 0 0,4 4-278 0 0,4 3 270 0 0,3 6 210 0 0,0 1 78 0 0,-2 3 44 0 0,0 4-66 0 0,-3 0 110 0 0,-2 0 237 0 0,-1 2 233 0 0,-1 2 289 0 0,-1 1 414 0 0,-1-3-720 0 0,-3-2 313 0 0,-2-4 646 0 0,-3-3-420 0 0,0-3-149 0 0,-2-4-416 0 0,0-2-30 0 0,0-1-52 0 0,-1-1-22 0 0,1 0 0 0 0,-2-2-159 0 0,-1-1 137 0 0,-1-1-179 0 0,1-1-70 0 0,1-3 90 0 0,1-4-244 0 0,0-3-239 0 0,1-3-267 0 0,1-2-381 0 0,2-3-810 0 0,2 2 1517 0 0,4 2-1178 0 0,0 6 1521 0 0,1 4-412 0 0,-1 5 439 0 0,1 4 25 0 0,-1 4-18 0 0,-1 2 238 0 0,1 2-19 0 0,0-1 17 0 0,-1 1 17 0 0,1-1 239 0 0,3 1 614 0 0,1-1-263 0 0,3 0-70 0 0,2-1-247 0 0,-2-1-487 0 0,-1-2 95 0 0,-3-1-73 0 0,-2-2-123 0 0,-1-1 34 0 0,-2-1-17 0 0,-2-1-298 0 0,-1-1-289 0 0,-1-2-197 0 0,-4 0-380 0 0,-5-1 152 0 0,-4 1 43 0 0,-3 1 545 0 0,-2 2 424 0 0,-3 3 236 0 0,-2 4 653 0 0,2 2-190 0 0,3 2 145 0 0,2 1-18 0 0,4 2-134 0 0,2 3 824 0 0,4 2-1056 0 0,2 0 297 0 0,6 3 635 0 0,6 2-469 0 0,9 1-187 0 0,9-2-380 0 0,6-2-353 0 0,2-5-35 0 0,1-5-12299 0 0,-7-3-2648 0 0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9:12.827"/>
    </inkml:context>
    <inkml:brush xml:id="br0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31732.00195"/>
      <inkml:brushProperty name="anchorY" value="-30597.53711"/>
      <inkml:brushProperty name="scaleFactor" value="0.5004"/>
    </inkml:brush>
    <inkml:brush xml:id="br1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32530.42773"/>
      <inkml:brushProperty name="anchorY" value="-31276.10547"/>
      <inkml:brushProperty name="scaleFactor" value="0.5004"/>
    </inkml:brush>
    <inkml:brush xml:id="br2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33359.66406"/>
      <inkml:brushProperty name="anchorY" value="-31973.50781"/>
      <inkml:brushProperty name="scaleFactor" value="0.5004"/>
    </inkml:brush>
    <inkml:brush xml:id="br3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32698.32422"/>
      <inkml:brushProperty name="anchorY" value="-31775.61133"/>
      <inkml:brushProperty name="scaleFactor" value="0.5004"/>
    </inkml:brush>
    <inkml:brush xml:id="br4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33355.74609"/>
      <inkml:brushProperty name="anchorY" value="-32742.94141"/>
      <inkml:brushProperty name="scaleFactor" value="0.5004"/>
    </inkml:brush>
    <inkml:brush xml:id="br5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34102.07422"/>
      <inkml:brushProperty name="anchorY" value="-33315.89453"/>
      <inkml:brushProperty name="scaleFactor" value="0.5004"/>
    </inkml:brush>
    <inkml:brush xml:id="br6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21691.55078"/>
      <inkml:brushProperty name="anchorY" value="-21176.39258"/>
      <inkml:brushProperty name="scaleFactor" value="0.5004"/>
    </inkml:brush>
    <inkml:brush xml:id="br7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22445.9375"/>
      <inkml:brushProperty name="anchorY" value="-21808.78125"/>
      <inkml:brushProperty name="scaleFactor" value="0.5004"/>
    </inkml:brush>
    <inkml:brush xml:id="br8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23293.58594"/>
      <inkml:brushProperty name="anchorY" value="-22367.63672"/>
      <inkml:brushProperty name="scaleFactor" value="0.5004"/>
    </inkml:brush>
    <inkml:brush xml:id="br9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23944.83203"/>
      <inkml:brushProperty name="anchorY" value="-23223.50781"/>
      <inkml:brushProperty name="scaleFactor" value="0.5004"/>
    </inkml:brush>
    <inkml:brush xml:id="br10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24651.75"/>
      <inkml:brushProperty name="anchorY" value="-24134.64453"/>
      <inkml:brushProperty name="scaleFactor" value="0.5004"/>
    </inkml:brush>
    <inkml:brush xml:id="br11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25382.81055"/>
      <inkml:brushProperty name="anchorY" value="-24745.78516"/>
      <inkml:brushProperty name="scaleFactor" value="0.5004"/>
    </inkml:brush>
    <inkml:brush xml:id="br12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26272.01953"/>
      <inkml:brushProperty name="anchorY" value="-25502.94141"/>
      <inkml:brushProperty name="scaleFactor" value="0.5004"/>
    </inkml:brush>
    <inkml:brush xml:id="br13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27071.79688"/>
      <inkml:brushProperty name="anchorY" value="-26127.70898"/>
      <inkml:brushProperty name="scaleFactor" value="0.5004"/>
    </inkml:brush>
    <inkml:brush xml:id="br14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26400.12891"/>
      <inkml:brushProperty name="anchorY" value="-25656.02734"/>
      <inkml:brushProperty name="scaleFactor" value="0.5004"/>
    </inkml:brush>
    <inkml:brush xml:id="br15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25737.41602"/>
      <inkml:brushProperty name="anchorY" value="-25068.20898"/>
      <inkml:brushProperty name="scaleFactor" value="0.5004"/>
    </inkml:brush>
    <inkml:brush xml:id="br16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25072.71289"/>
      <inkml:brushProperty name="anchorY" value="-24400.67773"/>
      <inkml:brushProperty name="scaleFactor" value="0.5004"/>
    </inkml:brush>
    <inkml:brush xml:id="br17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25759.3125"/>
      <inkml:brushProperty name="anchorY" value="-25312.24414"/>
      <inkml:brushProperty name="scaleFactor" value="0.5004"/>
    </inkml:brush>
    <inkml:brush xml:id="br18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35494.64453"/>
      <inkml:brushProperty name="anchorY" value="-35062.78125"/>
      <inkml:brushProperty name="scaleFactor" value="0.5004"/>
    </inkml:brush>
    <inkml:brush xml:id="br19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36148.91406"/>
      <inkml:brushProperty name="anchorY" value="-35842.21094"/>
      <inkml:brushProperty name="scaleFactor" value="0.5004"/>
    </inkml:brush>
    <inkml:brush xml:id="br20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36939.90234"/>
      <inkml:brushProperty name="anchorY" value="-36406.04297"/>
      <inkml:brushProperty name="scaleFactor" value="0.5004"/>
    </inkml:brush>
    <inkml:brush xml:id="br21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37590.48438"/>
      <inkml:brushProperty name="anchorY" value="-37115.51172"/>
      <inkml:brushProperty name="scaleFactor" value="0.5004"/>
    </inkml:brush>
    <inkml:brush xml:id="br22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38359.73438"/>
      <inkml:brushProperty name="anchorY" value="-37833.50391"/>
      <inkml:brushProperty name="scaleFactor" value="0.5004"/>
    </inkml:brush>
    <inkml:brush xml:id="br23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39249.09375"/>
      <inkml:brushProperty name="anchorY" value="-38727.26172"/>
      <inkml:brushProperty name="scaleFactor" value="0.5004"/>
    </inkml:brush>
    <inkml:brush xml:id="br24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39985.04688"/>
      <inkml:brushProperty name="anchorY" value="-39585.13672"/>
      <inkml:brushProperty name="scaleFactor" value="0.5004"/>
    </inkml:brush>
    <inkml:brush xml:id="br25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40875.625"/>
      <inkml:brushProperty name="anchorY" value="-40385.3125"/>
      <inkml:brushProperty name="scaleFactor" value="0.5004"/>
    </inkml:brush>
    <inkml:brush xml:id="br26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41517.35938"/>
      <inkml:brushProperty name="anchorY" value="-41111.54688"/>
      <inkml:brushProperty name="scaleFactor" value="0.5004"/>
    </inkml:brush>
  </inkml:definitions>
  <inkml:trace contextRef="#ctx0" brushRef="#br0">61 1067 15031 0 0,'0'0'0'0'0,"-1"0"664"0"0,-1 0 346 0 0,-1 1-1220 0 0,1 1 370 0 0,0-1 428 0 0,1 0-93 0 0,1 0 72 0 0,3 1 801 0 0,3 1-67 0 0,5 2-333 0 0,1-1-759 0 0,2 0 180 0 0,-1 0-122 0 0,1 0-236 0 0,2 0-9 0 0,3 0-506 0 0,2-1-727 0 0,3-3-13108 0 0,-3 0 8106 0 0</inkml:trace>
  <inkml:trace contextRef="#ctx0" brushRef="#br1" timeOffset="443.04">551 964 17335 0 0,'0'0'0'0'0,"-4"5"1880"0"0,-3 7-2193 0 0,-3 6 925 0 0,-1 3-389 0 0,1 0 49 0 0,0 4 428 0 0,2-2-420 0 0,1 0 156 0 0,2-1 29 0 0,2-2-552 0 0,1-4 163 0 0,3-1-869 0 0,1-5 609 0 0,3-5-1380 0 0,2-6 1347 0 0,1-6-954 0 0,0-8 434 0 0,1-6 98 0 0,-1-6 268 0 0,-1-1 177 0 0,-1-3-528 0 0,0-1 654 0 0,-2 3 147 0 0,0 4-71 0 0,-2 7 267 0 0,0 6 318 0 0,-1 6-210 0 0,1 5-263 0 0,-1 4 73 0 0,2 7 279 0 0,-1 3-235 0 0,2 4 97 0 0,0 2-24 0 0,0 2 68 0 0,3 5 447 0 0,2 4-142 0 0,1-1-377 0 0,-1-2 126 0 0,1-4-64 0 0,-1-5-46 0 0,2-3 376 0 0,1-4 67 0 0,-1-5-343 0 0,-1-3 132 0 0,-1-4 434 0 0,-1-4-734 0 0,-1-2 230 0 0,-1-5 104 0 0,-1-5-447 0 0,2-4-188 0 0,0-6-401 0 0,1-8-3962 0 0,1-1 3257 0 0,-6 20-9939 0 0,0 1-1192 0 0</inkml:trace>
  <inkml:trace contextRef="#ctx0" brushRef="#br2" timeOffset="606.89">902 839 14279 0 0,'0'0'0'0'0,"0"3"1528"0"0,0 8-569 0 0,0 8 1786 0 0,-1 9-1459 0 0,-1 10-908 0 0,0 7 242 0 0,-2 5-145 0 0,0-1-289 0 0,0-4-186 0 0,1-1-176 0 0,0-2-1881 0 0,2-6 243 0 0,0-21-8055 0 0,1-3-1403 0 0</inkml:trace>
  <inkml:trace contextRef="#ctx0" brushRef="#br3" timeOffset="798.91">1017 830 16583 0 0,'0'0'1472'0'0,"0"1"-1372"0"0,0 3 122 0 0,0 6 524 0 0,0 9 796 0 0,0 3-1049 0 0,0 2-200 0 0,1 7 103 0 0,1 8-296 0 0,2 5-216 0 0,1 0 99 0 0,0 7-5803 0 0,0-9-12144 0 0</inkml:trace>
  <inkml:trace contextRef="#ctx0" brushRef="#br4" timeOffset="982.73">908 1184 9215 0 0,'0'0'0'0'0,"0"-3"408"0"0,-1-2 206 0 0,1-2-741 0 0,0-2 2399 0 0,1 1-308 0 0,1 0 277 0 0,0 2 54 0 0,1 0-1898 0 0,2 2 165 0 0,0 1-238 0 0,4 0-52 0 0,2 1-314 0 0,2 1 86 0 0,4 0-1425 0 0,7 3-1342 0 0,-15-2-5900 0 0,2 1-1407 0 0</inkml:trace>
  <inkml:trace contextRef="#ctx0" brushRef="#br5" timeOffset="1391.22">1171 1156 15319 0 0,'0'0'3179'0'0,"2"0"-2076"0"0,1 0-795 0 0,2 0 262 0 0,2 1 172 0 0,2 0-710 0 0,0 1 218 0 0,2 2-24 0 0,0 1-272 0 0,0 1 194 0 0,-1-1-180 0 0,-2 1 142 0 0,0 1-62 0 0,-2 1-56 0 0,-3-1 18 0 0,-1 0 65 0 0,-2 0-97 0 0,-4 2 33 0 0,-1 0-11 0 0,-1 1 0 0 0,-3 0 0 0 0,0 0 0 0 0,0-2 0 0 0,0 0-270 0 0,0 0-166 0 0,2-2-100 0 0,2-2-203 0 0,3-1 460 0 0,2 0 57 0 0,3-1-121 0 0,5 0 316 0 0,3 0 275 0 0,2 0-198 0 0,1 0 294 0 0,2 0 370 0 0,-1 2-490 0 0,-2-1 214 0 0,0 2 389 0 0,-3 0-572 0 0,-2 1 184 0 0,-4 0 377 0 0,-3 2-286 0 0,-3 0-358 0 0,-3-1 102 0 0,-2-1-65 0 0,-1-1-244 0 0,-4 0 70 0 0,-2-1-408 0 0,-4-2-333 0 0,-1-3-1280 0 0,-1-3-1609 0 0,12 2-5910 0 0,0-1-1509 0 0</inkml:trace>
  <inkml:trace contextRef="#ctx0" brushRef="#br6" timeOffset="-7493.46">12 210 19551 0 0,'0'0'2186'0'0,"2"1"-2461"0"0,1-1 484 0 0,1 0-209 0 0,6 0 0 0 0,5 0-933 0 0,5-1-1003 0 0,3 0-3616 0 0,0 0-81 0 0,-4 0-2270 0 0</inkml:trace>
  <inkml:trace contextRef="#ctx0" brushRef="#br7" timeOffset="-7045.53">473 162 11519 0 0,'0'0'0'0'0,"-1"1"1024"0"0,-1 6-961 0 0,-2 3 41 0 0,0 3 1460 0 0,0 2-219 0 0,-1 0 194 0 0,0 4 713 0 0,-1 1-1899 0 0,2 1 429 0 0,1-2-340 0 0,2-4-159 0 0,4-4-212 0 0,2-6-50 0 0,2-8-194 0 0,3-8-446 0 0,-1-5 467 0 0,0-5-395 0 0,-1-3 237 0 0,-1-4 44 0 0,-2 1 220 0 0,-1 1-52 0 0,-2 3 34 0 0,0 2-74 0 0,-1 0-166 0 0,1 1 136 0 0,0 3 77 0 0,0 4 88 0 0,-1 4-13 0 0,1 4 16 0 0,0 5 0 0 0,1 7 159 0 0,1 4-36 0 0,1 4 19 0 0,1 7 114 0 0,-1 2-218 0 0,2 0 68 0 0,-1-1-26 0 0,0-1 131 0 0,0-2 0 0 0,1-3 7 0 0,0 0 408 0 0,3-1 90 0 0,0-3-431 0 0,-1-3 199 0 0,0-4-75 0 0,-1-3 16 0 0,1-4 446 0 0,0-5-183 0 0,-1-6-172 0 0,0-3-421 0 0,-1-1 102 0 0,-1-5-78 0 0,-2 1-138 0 0,0-1 39 0 0,-1-3-879 0 0,-2-3-930 0 0,0 0-13507 0 0,-1 4 8588 0 0</inkml:trace>
  <inkml:trace contextRef="#ctx0" brushRef="#br8" timeOffset="-6837.72">826 105 12895 0 0,'0'0'0'0'0,"0"2"576"0"0,-2 6 290 0 0,0 2-1045 0 0,0 3 316 0 0,1 7 1441 0 0,-1 1-162 0 0,1 0 189 0 0,1 1 682 0 0,0-2-2374 0 0,1-2 664 0 0,1-2-306 0 0,3 0-538 0 0,1-2-1650 0 0,0-3-2156 0 0</inkml:trace>
  <inkml:trace contextRef="#ctx0" brushRef="#br9" timeOffset="-6674.66">890 0 455 0 0,'0'0'0'0'0,"1"5"7375"0"0,1 1-3384 0 0,0 3 1273 0 0,2 9-5515 0 0,0 1 1171 0 0,1 2-696 0 0,2 8 125 0 0,1 4-247 0 0,2 3-260 0 0,1 2-1619 0 0,-1-3 173 0 0,-6-21-6369 0 0,0-1-1130 0 0</inkml:trace>
  <inkml:trace contextRef="#ctx0" brushRef="#br10" timeOffset="-6504.73">854 254 16727 0 0,'0'0'0'0'0,"-1"-3"1816"0"0,-1-3-2118 0 0,1 1 604 0 0,0 0 296 0 0,1 1-97 0 0,1 0 74 0 0,3 0 269 0 0,4 2-708 0 0,7 2-360 0 0,3 0 93 0 0,1 3-6350 0 0,0 0 541 0 0,-3 0-2804 0 0</inkml:trace>
  <inkml:trace contextRef="#ctx0" brushRef="#br11" timeOffset="-6088.88">1077 272 11199 0 0,'0'0'1096'0'0,"0"0"-1138"0"0,1-3 184 0 0,1-1 774 0 0,2 0-117 0 0,1-1 110 0 0,0-1 25 0 0,2 2-121 0 0,2-1 960 0 0,3 0-598 0 0,2 2-795 0 0,-1 1 245 0 0,2 3 145 0 0,2 3-429 0 0,1 4 215 0 0,-2 2 78 0 0,-1 3-96 0 0,-4 4-36 0 0,-4-2-286 0 0,-4 0-65 0 0,-3 1 72 0 0,-3-2-154 0 0,-1 0-69 0 0,-2-2 16 0 0,-1-1-16 0 0,-3 1 0 0 0,0-1-84 0 0,-3 1-13 0 0,0-2-58 0 0,-1-2-120 0 0,2-3-157 0 0,0-4-58 0 0,3-4-141 0 0,3-1 391 0 0,2-2 137 0 0,3-1 6 0 0,4 0 188 0 0,3-1 191 0 0,2 2-192 0 0,1 1 56 0 0,3 1 134 0 0,3 1-45 0 0,3 1 2 0 0,2 2-134 0 0,1 0-103 0 0,-2 1 20 0 0,0 1-300 0 0,-1 0-312 0 0,-2 0-1440 0 0,-5-1-1780 0 0</inkml:trace>
  <inkml:trace contextRef="#ctx0" brushRef="#br12" timeOffset="-5496.13">8 221 12295 0 0,'0'0'1200'0'0,"0"0"-1250"0"0,-2 2 207 0 0,0-1 882 0 0,0 1-135 0 0,1-1 122 0 0,0 1 886 0 0,3 0-757 0 0,4-1-122 0 0,3-1-801 0 0,2 0 175 0 0,5-2-43 0 0,5-1-433 0 0,6-1-461 0 0,2-1-991 0 0,0 1-7376 0 0,-6 0-2388 0 0</inkml:trace>
  <inkml:trace contextRef="#ctx0" brushRef="#br13" timeOffset="-4730.85">1718 387 12895 0 0,'0'0'576'0'0,"-1"2"290"0"0,-1 1-1045 0 0,-1 2 316 0 0,-1 4 1170 0 0,-1 2-140 0 0,0 1 166 0 0,0 3 562 0 0,0 3-1670 0 0,1 2 83 0 0,1-1-440 0 0,2-1 19 0 0,1 0-13765 0 0,2-4 8063 0 0</inkml:trace>
  <inkml:trace contextRef="#ctx0" brushRef="#br14" timeOffset="-4546.93">1967 318 919 0 0,'0'0'0'0'0,"-1"0"80"0"0,0 1-93 0 0,-2 1 26 0 0,0 1 4019 0 0,-2 2 4598 0 0,1 3-5538 0 0,0 2-4668 0 0,0 0-8384 0 0,2-1 5234 0 0</inkml:trace>
  <inkml:trace contextRef="#ctx0" brushRef="#br15" timeOffset="-4418.88">1900 171 3679 0 0,'0'0'0'0'0,"-1"-1"328"0"0,-2-1-308 0 0,-1-1 2151 0 0,-2-2 2409 0 0,0-1-2749 0 0,2 0-2239 0 0,1 1-7770 0 0,1 1 4526 0 0</inkml:trace>
  <inkml:trace contextRef="#ctx0" brushRef="#br16" timeOffset="-4223.84">2059 47 5527 0 0,'0'0'0'0'0,"0"-1"488"0"0,0-3-457 0 0,0-1 1978 0 0,0 0 2170 0 0,0 0-2831 0 0,0 1-20 0 0,0 2 2219 0 0,2 8-2427 0 0,0 3-586 0 0,0 4-232 0 0,1 8 135 0 0,1 3-312 0 0,1 3-122 0 0,0 6 26 0 0,1 6-850 0 0,1 4-1166 0 0,1 5-10207 0 0,-1-9 6754 0 0</inkml:trace>
  <inkml:trace contextRef="#ctx0" brushRef="#br17" timeOffset="-4038.55">2007 265 13823 0 0,'0'0'1310'0'0,"0"0"-1189"0"0,0-2 1376 0 0,1-1 1503 0 0,2-1-2022 0 0,1 0-140 0 0,3-1 475 0 0,5 1-631 0 0,5 0-277 0 0,4 1-177 0 0,2 1-225 0 0,0 0-147 0 0,-1 1 45 0 0,-2 1-11083 0 0,-3 0-2382 0 0</inkml:trace>
  <inkml:trace contextRef="#ctx0" brushRef="#br0">61 1068 15031 0 0,'0'0'0'0'0,"-1"0"664"0"0,-1 0 346 0 0,-1 1-1220 0 0,1 1 370 0 0,0-1 428 0 0,1 0-93 0 0,1 0 72 0 0,3 1 801 0 0,3 1-67 0 0,5 2-333 0 0,1-1-759 0 0,2 0 180 0 0,-1 0-122 0 0,1 0-236 0 0,2 0-9 0 0,3 0-506 0 0,2-1-727 0 0,3-3-13108 0 0,-3 0 8106 0 0</inkml:trace>
  <inkml:trace contextRef="#ctx0" brushRef="#br1" timeOffset="443.04">551 965 17335 0 0,'0'0'0'0'0,"-4"5"1880"0"0,-3 7-2193 0 0,-3 6 925 0 0,-1 3-389 0 0,1 0 49 0 0,0 4 428 0 0,2-2-420 0 0,1 0 156 0 0,2-1 29 0 0,2-2-552 0 0,1-4 163 0 0,3-1-869 0 0,1-5 609 0 0,3-5-1380 0 0,2-6 1347 0 0,1-6-954 0 0,0-8 434 0 0,1-6 98 0 0,-1-6 268 0 0,-1-1 177 0 0,-1-3-528 0 0,0-1 654 0 0,-2 3 147 0 0,0 4-71 0 0,-2 7 267 0 0,0 6 318 0 0,-1 6-210 0 0,1 5-263 0 0,-1 4 73 0 0,2 7 279 0 0,-1 3-235 0 0,2 4 97 0 0,0 2-24 0 0,0 2 68 0 0,3 5 447 0 0,2 4-142 0 0,1-1-377 0 0,-1-2 126 0 0,1-4-64 0 0,-1-5-46 0 0,2-3 376 0 0,1-4 67 0 0,-1-5-343 0 0,-1-3 132 0 0,-1-4 434 0 0,-1-4-734 0 0,-1-2 230 0 0,-1-5 104 0 0,-1-5-447 0 0,2-4-188 0 0,0-6-401 0 0,1-8-3962 0 0,1-1 3257 0 0,-6 20-9939 0 0,0 1-1192 0 0</inkml:trace>
  <inkml:trace contextRef="#ctx0" brushRef="#br2" timeOffset="606.89">903 841 14279 0 0,'0'0'0'0'0,"0"3"1528"0"0,0 8-569 0 0,0 8 1786 0 0,-1 9-1459 0 0,-1 10-908 0 0,0 7 242 0 0,-2 5-145 0 0,0-1-289 0 0,0-4-186 0 0,1-1-176 0 0,0-2-1881 0 0,2-6 243 0 0,0-21-8055 0 0,1-3-1403 0 0</inkml:trace>
  <inkml:trace contextRef="#ctx0" brushRef="#br3" timeOffset="798.91">1017 832 16583 0 0,'0'0'1472'0'0,"0"1"-1372"0"0,0 3 122 0 0,0 6 524 0 0,0 9 796 0 0,0 3-1049 0 0,0 2-200 0 0,1 7 103 0 0,1 8-296 0 0,2 5-216 0 0,1 0 99 0 0,0 7-5803 0 0,0-9-12144 0 0</inkml:trace>
  <inkml:trace contextRef="#ctx0" brushRef="#br4" timeOffset="982.73">909 1186 9215 0 0,'0'0'0'0'0,"0"-3"408"0"0,-1-2 206 0 0,1-2-741 0 0,0-2 2399 0 0,1 1-308 0 0,1 0 277 0 0,0 2 54 0 0,1 0-1898 0 0,2 2 165 0 0,0 1-238 0 0,4 0-52 0 0,2 1-314 0 0,2 1 86 0 0,4 0-1425 0 0,7 3-1342 0 0,-15-2-5900 0 0,2 1-1407 0 0</inkml:trace>
  <inkml:trace contextRef="#ctx0" brushRef="#br5" timeOffset="1391.22">1171 1158 15319 0 0,'0'0'3179'0'0,"2"0"-2076"0"0,1 0-795 0 0,2 0 262 0 0,2 1 172 0 0,2 0-710 0 0,0 1 218 0 0,2 2-24 0 0,0 1-272 0 0,0 1 194 0 0,-1-1-180 0 0,-2 1 142 0 0,0 1-62 0 0,-2 1-56 0 0,-3-1 18 0 0,-1 0 65 0 0,-2 0-97 0 0,-4 2 33 0 0,-1 0-11 0 0,-1 1 0 0 0,-3 0 0 0 0,0 0 0 0 0,0-2 0 0 0,0 0-270 0 0,0 0-166 0 0,2-2-100 0 0,2-2-203 0 0,3-1 460 0 0,2 0 57 0 0,3-1-121 0 0,5 0 316 0 0,3 0 275 0 0,2 0-198 0 0,1 0 294 0 0,2 0 370 0 0,-1 2-490 0 0,-2-1 214 0 0,0 2 389 0 0,-3 0-572 0 0,-2 1 184 0 0,-4 0 377 0 0,-3 2-286 0 0,-3 0-358 0 0,-3-1 102 0 0,-2-1-65 0 0,-1-1-244 0 0,-4 0 70 0 0,-2-1-408 0 0,-4-2-333 0 0,-1-3-1280 0 0,-1-3-1609 0 0,12 2-5910 0 0,0-1-1509 0 0</inkml:trace>
  <inkml:trace contextRef="#ctx0" brushRef="#br18" timeOffset="4392.84">604 712 11519 0 0,'0'0'0'0'0,"-1"-1"1248"0"0,-1-2-1456 0 0,-1-1 416 0 0,0-1 539 0 0,1 0 794 0 0,-1 1-1039 0 0,2 0 276 0 0,0 1-118 0 0,0 2-8 0 0,1 0 426 0 0,1 1-945 0 0,0 2 278 0 0,2 0-113 0 0,0 3-67 0 0,1 3 261 0 0,0 3-340 0 0,0 2-77 0 0,0 5-59 0 0,0 4-594 0 0,-2 4-924 0 0,1 0-924 0 0,-1-2 809 0 0,-1-6-14867 0 0</inkml:trace>
  <inkml:trace contextRef="#ctx0" brushRef="#br19" timeOffset="4576.8">545 792 2303 0 0,'0'0'0'0'0,"-1"-1"96"0"0,0-1 38 0 0,-1-4 10108 0 0,3 3-6380 0 0,2-1-2182 0 0,3-1 189 0 0,3 0-864 0 0,2-1-335 0 0,4 0-507 0 0,2 0-133 0 0,3 1-321 0 0,1-1-1615 0 0,1 0-1948 0 0,-3 1-3030 0 0,-4 0-2715 0 0</inkml:trace>
  <inkml:trace contextRef="#ctx0" brushRef="#br20" timeOffset="4904.65">717 594 1375 0 0,'0'0'0'0'0,"-2"-1"64"0"0,-1-1 10 0 0,-1 0-88 0 0,-3-2 26 0 0,-5-1 3124 0 0,-3 0-298 0 0,0-1 407 0 0,-2 2 67 0 0,1 1-2283 0 0,0 2 193 0 0,0 2-280 0 0,-3 4 602 0 0,1 3-1278 0 0,1 3 382 0 0,-2 5 140 0 0,3 1-730 0 0,2 2 226 0 0,2 4 20 0 0,2 4-153 0 0,4 0-62 0 0,4-1-13 0 0,4 0 67 0 0,6 1-100 0 0,7-2 31 0 0,3-5-10 0 0,3-4-74 0 0,2-4 114 0 0,1-5-131 0 0,0-3 133 0 0,1-3-29 0 0,-1-3 9 0 0,0-3 2 0 0,-1-1 0 0 0,-2-3-19 0 0,-1-1 6 0 0,-3-1-3 0 0,1-4 0 0 0,-2-2-84 0 0,-3-3 99 0 0,-5 0-109 0 0,-3 2 108 0 0,-5 2-108 0 0,-4 2 33 0 0,-6 1 64 0 0,-4 2-358 0 0,-2 1 266 0 0,-3 2-2968 0 0,12 4-7275 0 0,-1 2-1855 0 0</inkml:trace>
  <inkml:trace contextRef="#ctx0" brushRef="#br21" timeOffset="5557.79">1856 964 8751 0 0,'0'0'0'0'0,"-1"-1"776"0"0,0-2-718 0 0,-1 0 1175 0 0,0-1-174 0 0,0 0 117 0 0,1 1 28 0 0,0 1-576 0 0,0 1 754 0 0,3 3-436 0 0,2 5-78 0 0,2 8-22 0 0,3 7-79 0 0,1 6-214 0 0,1 6-262 0 0,0 2-128 0 0,-2-1-161 0 0,-1-6 97 0 0,-2-2-195 0 0,-1-6-3 0 0,-1-4-14 0 0,-2-5-528 0 0,-1-3-394 0 0,-2-3-209 0 0,-3-2-368 0 0,-5-5 149 0 0,-2-2 1361 0 0,-1-4-82 0 0,-1-1 590 0 0,1-1-52 0 0,1-2 943 0 0,0-2 331 0 0,1-2-235 0 0,3 1-897 0 0,2 2 259 0 0,2 0 368 0 0,5 0-448 0 0,3 1 29 0 0,2 0-481 0 0,3 2 108 0 0,3 0 27 0 0,2 1-428 0 0,1 0 202 0 0,4 0-368 0 0,4 1-318 0 0,-10 3-6783 0 0,1 1-1156 0 0,9-2 1779 0 0</inkml:trace>
  <inkml:trace contextRef="#ctx0" brushRef="#br22" timeOffset="6166.13">2317 985 11055 0 0,'0'0'488'0'0,"0"1"122"0"0,-1 2-586 0 0,-1 3 34 0 0,1 5 1297 0 0,1 3-168 0 0,0 0 179 0 0,2 4 896 0 0,1-1-2026 0 0,0 0 606 0 0,1 2 62 0 0,0-1-848 0 0,-1-1 242 0 0,0-2-104 0 0,0-1-76 0 0,-1-1 114 0 0,0-1-159 0 0,-1-3 11 0 0,0-3 59 0 0,-1-3 41 0 0,0-1 74 0 0,-1-2 42 0 0,-2-4 89 0 0,0-3-242 0 0,0-2-72 0 0,0-2-65 0 0,1-1 94 0 0,1-4-130 0 0,0-5 39 0 0,1-3-13 0 0,1 1 0 0 0,0 0-75 0 0,1 2-25 0 0,1 0-100 0 0,1 3 14 0 0,0 5 99 0 0,0 3-33 0 0,1 3 16 0 0,-1 4-65 0 0,2 3-178 0 0,1 4 234 0 0,3 4 30 0 0,0 3 79 0 0,1 1-8 0 0,-1 0 12 0 0,1 0 0 0 0,-1 0 0 0 0,-1-1 0 0 0,2-2 0 0 0,1 0 75 0 0,2-2-96 0 0,0-1 31 0 0,-1-2-10 0 0,-1-1 0 0 0,-2-2 75 0 0,1-1-96 0 0,-1-1 31 0 0,-1-1 140 0 0,-2-1 31 0 0,0 0-112 0 0,-2-1 108 0 0,0-2 162 0 0,-2 0-94 0 0,-1 0-154 0 0,0 0 49 0 0,-2 0-28 0 0,-1 0 65 0 0,0 0 215 0 0,-2 1-272 0 0,-1 1 151 0 0,-1 1-28 0 0,-1 1 2 0 0,-3 0 227 0 0,-1 3-372 0 0,-1 0 120 0 0,-1 4 87 0 0,0 3-262 0 0,1 1 83 0 0,1 2-32 0 0,2 1-112 0 0,0 3 135 0 0,3 0-55 0 0,0 1-76 0 0,3 3-68 0 0,3 1-155 0 0,3 2-208 0 0,2-2 298 0 0,7-2-1843 0 0,5-3 47 0 0,4-6-1659 0 0,2-4-4135 0 0,-4-4-2674 0 0</inkml:trace>
  <inkml:trace contextRef="#ctx0" brushRef="#br23" timeOffset="6550.84">2793 1044 14335 0 0,'0'0'0'0'0,"0"-1"640"0"0,-2-1 150 0 0,0-1-762 0 0,-1-1 49 0 0,-1 1-52 0 0,-1-1 778 0 0,0 2-99 0 0,-2 0 96 0 0,0 2 732 0 0,-3 4-576 0 0,-2 3-61 0 0,-1 5-350 0 0,0 1-268 0 0,3 1-69 0 0,2-1-35 0 0,2-1-19 0 0,2 0 74 0 0,3-2-275 0 0,2-1 195 0 0,1-2-180 0 0,2-1 48 0 0,2-2-16 0 0,2-2 0 0 0,1-2-149 0 0,1 0 33 0 0,-1-2-19 0 0,1-1-1 0 0,-1-2-28 0 0,3-1-197 0 0,1-3 64 0 0,1-2-5 0 0,0-2 69 0 0,-1 0 94 0 0,-2 2 63 0 0,-3 2 76 0 0,-3 1 194 0 0,-2 4 167 0 0,-1 1 341 0 0,-4 2-75 0 0,-2 5 44 0 0,-3 3-119 0 0,-1 6-135 0 0,0 1-221 0 0,0 2-8 0 0,2 0-20 0 0,0 0-17 0 0,2 0 2 0 0,1 0-94 0 0,1 2 17 0 0,2-1 26 0 0,0-1-123 0 0,2 1 37 0 0,2-1-212 0 0,4-2-355 0 0,3-3-694 0 0,5-5-917 0 0,6-8-2454 0 0,2-4 3710 0 0,-14 2-7937 0 0,1 0-715 0 0</inkml:trace>
  <inkml:trace contextRef="#ctx0" brushRef="#br24" timeOffset="6944.45">3043 1020 4143 0 0,'-4'-1'10492'0'0,"1"3"-6877"0"0,-2 3-3146 0 0,1 2 827 0 0,-1 3-617 0 0,2 2-116 0 0,0 1-1 0 0,0 1-6 0 0,2 1-4 0 0,1 0-233 0 0,1 2 355 0 0,2 1-320 0 0,4 1-172 0 0,2-1-72 0 0,1-3 4 0 0,1-4-131 0 0,-1-2 145 0 0,0-4-160 0 0,2-3 48 0 0,-1-3-16 0 0,-1-2 0 0 0,2-3-233 0 0,0-2 57 0 0,0-3-96 0 0,0-3 17 0 0,-1 1 159 0 0,-2 1-48 0 0,-2 0 24 0 0,-1 1 140 0 0,-2 0-40 0 0,0-1 20 0 0,-1 1 0 0 0,-1 1 0 0 0,-1 2 93 0 0,-1 3-7 0 0,0 2 7 0 0,-1 2 3 0 0,1 0 131 0 0,-1 3-1 0 0,0 4-131 0 0,-1 1 8 0 0,0 2-113 0 0,1 3 118 0 0,1 2-134 0 0,3 2-381 0 0,1 0 275 0 0,4-2-1265 0 0,3-2-962 0 0,1-3 62 0 0,3-4-267 0 0,-1-3 349 0 0,1-5 373 0 0,-2-1-3293 0 0,-3-1-1431 0 0</inkml:trace>
  <inkml:trace contextRef="#ctx0" brushRef="#br25" timeOffset="7040.41">3331 1089 919 0 0,'0'0'80'0'0,"0"3"2931"0"0,-1 2-259 0 0,0 1 375 0 0,1 2 66 0 0,-1 1-2750 0 0,1 0 241 0 0,0 1-350 0 0,1 2-167 0 0,1-1-355 0 0,2-1 80 0 0</inkml:trace>
  <inkml:trace contextRef="#ctx0" brushRef="#br26" timeOffset="7625.57">3355 972 15663 0 0,'0'0'0'0'0,"-1"-2"696"0"0,-3-3 355 0 0,0-2-1268 0 0,1-2 47 0 0,0-1-630 0 0,3 1 542 0 0,1 2 76 0 0,4 2-64 0 0,5 2-172 0 0,4 4-278 0 0,4 3 270 0 0,3 6 210 0 0,0 1 78 0 0,-2 3 44 0 0,0 4-66 0 0,-3 0 110 0 0,-2 0 237 0 0,-1 2 233 0 0,-1 2 289 0 0,-1 1 414 0 0,-1-3-720 0 0,-3-2 313 0 0,-2-4 646 0 0,-3-3-420 0 0,0-3-149 0 0,-2-4-416 0 0,0-2-30 0 0,0-1-52 0 0,-1-1-22 0 0,1 0 0 0 0,-2-2-159 0 0,-1-1 137 0 0,-1-1-179 0 0,1-1-70 0 0,1-3 90 0 0,1-4-244 0 0,0-3-239 0 0,1-3-267 0 0,1-2-381 0 0,2-3-810 0 0,2 2 1517 0 0,4 2-1178 0 0,0 6 1521 0 0,1 4-412 0 0,-1 5 439 0 0,1 4 25 0 0,-1 4-18 0 0,-1 2 238 0 0,1 2-19 0 0,0-1 17 0 0,-1 1 17 0 0,1-1 239 0 0,3 1 614 0 0,1-1-263 0 0,3 0-70 0 0,2-1-247 0 0,-2-1-487 0 0,-1-2 95 0 0,-3-1-73 0 0,-2-2-123 0 0,-1-1 34 0 0,-2-1-17 0 0,-2-1-298 0 0,-1-1-289 0 0,-1-2-197 0 0,-4 0-380 0 0,-5-1 152 0 0,-4 1 43 0 0,-3 1 545 0 0,-2 2 424 0 0,-3 3 236 0 0,-2 4 653 0 0,2 2-190 0 0,3 2 145 0 0,2 1-18 0 0,4 2-134 0 0,2 3 824 0 0,4 2-1056 0 0,2 0 297 0 0,6 3 635 0 0,6 2-469 0 0,9 1-187 0 0,9-2-380 0 0,6-2-353 0 0,2-5-35 0 0,1-5-12299 0 0,-7-3-2648 0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6:41.473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41 0 2759 0 0,'-2'76'7393'0'0,"4"-1"-3865"0"0,20 149-3685 0 0,-21-216-1087 0 0</inkml:trace>
  <inkml:trace contextRef="#ctx0" brushRef="#br0" timeOffset="375.56">0 227 5063 0 0,'0'0'5054'0'0,"5"-5"954"0"0,2 2-5705 0 0,-1 0 1 0 0,1 1-1 0 0,-1 0 1 0 0,1 0-1 0 0,0 1 1 0 0,0-1-1 0 0,0 2 1 0 0,10-1-1 0 0,13-2-178 0 0,-22 2-246 0 0,1 1 1 0 0,-1 0-1 0 0,15 1 1 0 0,7 1-1114 0 0,-9-2 248 0 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9:11.177"/>
    </inkml:context>
    <inkml:brush xml:id="br0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28881.04492"/>
      <inkml:brushProperty name="anchorY" value="-28325.43555"/>
      <inkml:brushProperty name="scaleFactor" value="0.5004"/>
    </inkml:brush>
    <inkml:brush xml:id="br1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29911.18555"/>
      <inkml:brushProperty name="anchorY" value="-29201.44531"/>
      <inkml:brushProperty name="scaleFactor" value="0.5004"/>
    </inkml:brush>
    <inkml:brush xml:id="br2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30678.00195"/>
      <inkml:brushProperty name="anchorY" value="-29848.41016"/>
      <inkml:brushProperty name="scaleFactor" value="0.5004"/>
    </inkml:brush>
  </inkml:definitions>
  <inkml:trace contextRef="#ctx0" brushRef="#br0">0 58 919 0 0,'0'0'0'0'0,"1"-2"80"0"0,0-3-93 0 0,2-3 2145 0 0,2-1 2387 0 0,0-1-3067 0 0,1 2-366 0 0,0 1-234 0 0,1 2-184 0 0,1 2 924 0 0,0 3 94 0 0,3 5-214 0 0,-1 3-970 0 0,-1 3 269 0 0,-1 5 444 0 0,0 4-341 0 0,-2 5-183 0 0,0 0-578 0 0,-2-1 139 0 0,0-3-101 0 0,-2-2-175 0 0,0 0 143 0 0,-2 0-71 0 0,0-2-56 0 0,-2-3 102 0 0,1-2-118 0 0,-1-2 36 0 0,0-2-124 0 0,0-3-630 0 0,0-2 574 0 0,1-3-648 0 0,0-5 117 0 0,1-3-16 0 0,2-6 11 0 0,2-3 192 0 0,3-1 406 0 0,0 2-94 0 0,1 1 62 0 0,1 2 161 0 0,1 3-46 0 0,0 1 23 0 0,3 3 420 0 0,2 2 226 0 0,0 3-413 0 0,-1 2 212 0 0,-1 4 417 0 0,-1 2-598 0 0,-2 1 258 0 0,-3 2 450 0 0,-2 1-666 0 0,-2-1 112 0 0,-2 1-60 0 0,-3 0-21 0 0,-2 1 177 0 0,-4 3-368 0 0,-4 2-16 0 0,-3 0-54 0 0,0-1-80 0 0,-1-3 15 0 0,1-3-310 0 0,0-4-157 0 0,2-4-402 0 0,13-3 720 0 0,-1 0 0 0 0,0 1 0 0 0,0 0 0 0 0,1 0 1 0 0,-1-1-1 0 0,0 1 0 0 0,1 0 0 0 0,-1-1 0 0 0,0 1 0 0 0,1-1 0 0 0,-1 1 0 0 0,1-1 1 0 0,-1 1-1 0 0,0-2 0 0 0,-4-10-622 0 0,6-3-601 0 0,6-2 534 0 0,5 1 384 0 0,4 2 103 0 0,2 3 362 0 0,-1 2-146 0 0,-1 3 145 0 0,-1 2-32 0 0,-2 1 86 0 0,-1 0-22 0 0,-1 0 11 0 0,-1 0 187 0 0,2-2 282 0 0,-1-1-358 0 0,0-1 233 0 0,-1 0-61 0 0,-2 0 21 0 0,-1 1-2 0 0,-1 0-82 0 0,-2-1 342 0 0,-1 2 120 0 0,-2 1-288 0 0,-1 0 118 0 0,-3 2-42 0 0,0 1-26 0 0,-2 2 605 0 0,-2 2-473 0 0,-2 3-258 0 0,1 3-164 0 0,1 4-140 0 0,1 1-68 0 0,3 1 1 0 0,3 2-11 0 0,4 0-177 0 0,4 0-305 0 0,5 0-1248 0 0,4-3-1549 0 0,5-3-9033 0 0,-3-4 6594 0 0</inkml:trace>
  <inkml:trace contextRef="#ctx0" brushRef="#br1" timeOffset="487.7">567 146 12175 0 0,'0'0'544'0'0,"-2"-1"271"0"0,0-1-983 0 0,-1-1 297 0 0,-1 1-129 0 0,-1-1 1018 0 0,-1 1-114 0 0,0 0 122 0 0,-2 2 578 0 0,-1 3-1136 0 0,0 1-60 0 0,2 3-402 0 0,1 4 48 0 0,2 2-54 0 0,2 1 0 0 0,4 3-102 0 0,4 2-56 0 0,5 1-167 0 0,4-2-36 0 0,3-2-145 0 0,1-5 320 0 0,-2-3-29 0 0,1-4-157 0 0,0-4 257 0 0,-2-2 115 0 0,-3-2-28 0 0,-1-1 150 0 0,-3-1 30 0 0,-2 0 17 0 0,-1 0 4 0 0,-3 1 59 0 0,0 0-16 0 0,-1-1 18 0 0,-2 0 183 0 0,0 0-350 0 0,0 0 111 0 0,-2 0 145 0 0,0 0-7 0 0,-2 0-183 0 0,0 2-49 0 0,-1 1-80 0 0,0 3 8 0 0,-1 3-320 0 0,1 2 256 0 0,2 1-54 0 0,1 1 115 0 0,3 1-117 0 0,1-2 209 0 0,2 1-33 0 0,2-1 26 0 0,1-1 0 0 0,1 0-26 0 0,0-2 8 0 0,2 1-4 0 0,2-2 122 0 0,1-1 20 0 0,1-3 236 0 0,0-2 267 0 0,-3-1-461 0 0,-3-2 124 0 0,-3 0-56 0 0,-2 0-3 0 0,-4-2 176 0 0,-3-1-349 0 0,-3 1-20 0 0,-1-1-126 0 0,0 2 15 0 0,-1 0-101 0 0,0 2 108 0 0,-2-3-3106 0 0,-1 0-10106 0 0,2 0 7034 0 0</inkml:trace>
  <inkml:trace contextRef="#ctx0" brushRef="#br2" timeOffset="1104.91">862 138 14767 0 0,'0'0'656'0'0,"1"3"346"0"0,1 4-1210 0 0,0 3 366 0 0,1 1 888 0 0,1 4 1147 0 0,-1 3-516 0 0,0 1-160 0 0,-1-1-815 0 0,1-1-225 0 0,-2-4-102 0 0,1-2-43 0 0,0-3-20 0 0,-1-2-251 0 0,0-3 34 0 0,-1-1 2 0 0,1-2-116 0 0,0-2 34 0 0,1-2-15 0 0,0-1 0 0 0,1-3-205 0 0,0-4-119 0 0,0-4-268 0 0,0-5-522 0 0,-1-1 909 0 0,0 0-718 0 0,0 0 296 0 0,1 2 211 0 0,0 5 449 0 0,0 3-220 0 0,0 5 331 0 0,1 5 228 0 0,2 6 94 0 0,0 3-196 0 0,0 3 87 0 0,1 2-30 0 0,-2 1-18 0 0,1 2 351 0 0,-1 2-213 0 0,-1 1-78 0 0,0-1-82 0 0,-1-2-234 0 0,-1-4 54 0 0,-1-3-35 0 0,0-4-84 0 0,0-3-88 0 0,1-3-195 0 0,1-5-38 0 0,0-4-119 0 0,2-3-45 0 0,-1-5-91 0 0,0-1-132 0 0,0-2-157 0 0,0 3 349 0 0,-2 4 358 0 0,0 4 32 0 0,0 4 210 0 0,-1 4-6 0 0,1 4 28 0 0,1 4 336 0 0,2 4 252 0 0,2 5-127 0 0,1 2-348 0 0,1-1 109 0 0,0 0-60 0 0,1-1-75 0 0,0-2-6 0 0,1-1-3 0 0,0-2-4 0 0,0-1-47 0 0,2 0 126 0 0,0-2-170 0 0,0 0 17 0 0,-1-2-18 0 0,-1-2-3 0 0,1-1 92 0 0,-1-1-110 0 0,-1-2 37 0 0,-1-1-12 0 0,-2-1-93 0 0,0-1 101 0 0,-2 0-110 0 0,0-2 108 0 0,-1 0-266 0 0,-1 0 21 0 0,0-1-26 0 0,-1-4-1005 0 0,-1-1 966 0 0,-1 0-785 0 0,-3-1 347 0 0,-1 2 339 0 0,-2 2 107 0 0,-2 2-111 0 0,0 3 231 0 0,1 4 384 0 0,-1 3 382 0 0,2 2-449 0 0,0 2 409 0 0,2 2-82 0 0,1 1 42 0 0,2 1-1 0 0,1 1-128 0 0,1-1 1 0 0,2 1-9 0 0,2 0 275 0 0,6 2-435 0 0,5-2-791 0 0,8-2-1092 0 0,-14-6-11310 0 0,2 0-2082 0 0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9:09.614"/>
    </inkml:context>
    <inkml:brush xml:id="br0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26564.74805"/>
      <inkml:brushProperty name="anchorY" value="-25913.69922"/>
      <inkml:brushProperty name="scaleFactor" value="0.5004"/>
    </inkml:brush>
    <inkml:brush xml:id="br1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27451.86719"/>
      <inkml:brushProperty name="anchorY" value="-26532.04297"/>
      <inkml:brushProperty name="scaleFactor" value="0.5004"/>
    </inkml:brush>
    <inkml:brush xml:id="br2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28095.63281"/>
      <inkml:brushProperty name="anchorY" value="-27263.60742"/>
      <inkml:brushProperty name="scaleFactor" value="0.5004"/>
    </inkml:brush>
    <inkml:brush xml:id="br3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27432.64648"/>
      <inkml:brushProperty name="anchorY" value="-26556.64258"/>
      <inkml:brushProperty name="scaleFactor" value="0.5004"/>
    </inkml:brush>
    <inkml:brush xml:id="br4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28142.17578"/>
      <inkml:brushProperty name="anchorY" value="-27439.71094"/>
      <inkml:brushProperty name="scaleFactor" value="0.5004"/>
    </inkml:brush>
  </inkml:definitions>
  <inkml:trace contextRef="#ctx0" brushRef="#br0">7 226 10591 0 0,'0'0'944'0'0,"0"-1"-877"0"0,0-2 969 0 0,-2 1 939 0 0,1-1-1343 0 0,-1 2 220 0 0,1 0 641 0 0,0 2-785 0 0,2 3-527 0 0,1 2 7 0 0,1 0-184 0 0,2 2 12 0 0,2 1-16 0 0,1 0 0 0 0,-1 0 0 0 0,0 0 103 0 0,-1 0-132 0 0,0-1 155 0 0,-2 1-158 0 0,0 0 123 0 0,0 1-112 0 0,-1-1 31 0 0,1 3-10 0 0,1 0-121 0 0,0 0-106 0 0,1-2-145 0 0,0-2 19 0 0,-1-2-31 0 0,1-3 225 0 0,-2-3 85 0 0,1-2 63 0 0,-1-2-93 0 0,-1-1 131 0 0,0 0-41 0 0,-1-2 136 0 0,1 0 39 0 0,-1 1-78 0 0,0 2 31 0 0,-1 0 140 0 0,2 2 3 0 0,2 1-150 0 0,0 1-33 0 0,2 0 40 0 0,1 1-136 0 0,-1 0 328 0 0,1 0-109 0 0,-1 0 44 0 0,2-1 447 0 0,-1-2 106 0 0,1 1-480 0 0,-2-2 133 0 0,0 0 390 0 0,-1-3-366 0 0,1-1-225 0 0,-1-2-90 0 0,-2-1-154 0 0,1 0 19 0 0,-2 0 54 0 0,-1-3-302 0 0,0-1-282 0 0,-1-2-1054 0 0,-1 0-1329 0 0,0 4-5089 0 0,-1 3-2608 0 0</inkml:trace>
  <inkml:trace contextRef="#ctx0" brushRef="#br1" timeOffset="167.93">389 234 919 0 0,'0'0'0'0'0,"0"2"80"0"0,0 3-93 0 0,1 3 2453 0 0,0 2-231 0 0,0 1 295 0 0,0 1 72 0 0,0-1-2133 0 0,0 0 558 0 0,-1-1-662 0 0,1-2-275 0 0,-1-3-5901 0 0</inkml:trace>
  <inkml:trace contextRef="#ctx0" brushRef="#br2" timeOffset="303.87">331 103 7367 0 0,'0'0'0'0'0,"-2"-2"320"0"0,-2-3 187 0 0,-2-3-614 0 0,-1 0 187 0 0,1-1 1862 0 0,0 0-182 0 0,1 2 245 0 0,1 0 723 0 0,2 1-2669 0 0,3 2-378 0 0,2 1 78 0 0,3 1-7262 0 0</inkml:trace>
  <inkml:trace contextRef="#ctx0" brushRef="#br3" timeOffset="472.21">438 80 3223 0 0,'0'0'288'0'0,"1"1"1932"0"0,2 1-169 0 0,0 1 250 0 0,1 1 50 0 0,0 0-1048 0 0,1 2 1545 0 0,0 4-1094 0 0,0 4-410 0 0,0 5-334 0 0,1 2-844 0 0,-1 1 154 0 0,0 2-116 0 0,-1-1-237 0 0,0-2 66 0 0,0 0-1059 0 0,0 0-884 0 0,0-3-10459 0 0,-1-4 6860 0 0</inkml:trace>
  <inkml:trace contextRef="#ctx0" brushRef="#br4" timeOffset="648.13">557 0 12439 0 0,'0'0'1387'0'0,"1"2"360"0"0,2 2 114 0 0,0 3 106 0 0,0 2 41 0 0,2 2-1114 0 0,0 8 1041 0 0,4 6-991 0 0,2 5-522 0 0,3 5-139 0 0,0-2-380 0 0,-1-3 67 0 0,0-4-11988 0 0,-4-6-2579 0 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9:04.460"/>
    </inkml:context>
    <inkml:brush xml:id="br0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19245.13281"/>
      <inkml:brushProperty name="anchorY" value="-18879.16406"/>
      <inkml:brushProperty name="scaleFactor" value="0.5004"/>
    </inkml:brush>
    <inkml:brush xml:id="br1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19951.38477"/>
      <inkml:brushProperty name="anchorY" value="-19778.47266"/>
      <inkml:brushProperty name="scaleFactor" value="0.5004"/>
    </inkml:brush>
    <inkml:brush xml:id="br2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20626.54688"/>
      <inkml:brushProperty name="anchorY" value="-20303.13867"/>
      <inkml:brushProperty name="scaleFactor" value="0.5004"/>
    </inkml:brush>
  </inkml:definitions>
  <inkml:trace contextRef="#ctx0" brushRef="#br0">22 53 8087 0 0,'0'0'0'0'0,"-1"-1"880"0"0,-1-2-1026 0 0,-1-2 1142 0 0,-1-1 786 0 0,0-1-335 0 0,1 1-862 0 0,1 1 278 0 0,1 2-150 0 0,0 0 815 0 0,2 6-1216 0 0,1 1-85 0 0,2 7 104 0 0,2 8-166 0 0,2 8-72 0 0,0 3-93 0 0,1 3 16 0 0,0-2-16 0 0,-1 0 0 0 0,1 1-1241 0 0,1 0-1111 0 0,0-4-3959 0 0,-2-6-2106 0 0</inkml:trace>
  <inkml:trace contextRef="#ctx0" brushRef="#br1" timeOffset="183.86">52 251 7367 0 0,'0'0'0'0'0,"-1"-2"656"0"0,-2-1-616 0 0,0-1 27 0 0,-1-3 1634 0 0,-2-2 1833 0 0,-2-2-1333 0 0,1 0-836 0 0,1 2-309 0 0,2 1-810 0 0,2 3-41 0 0,2 1-200 0 0,3 1-69 0 0,3 0-238 0 0,4 0-289 0 0,3-2-421 0 0,4-2-601 0 0,1-2-8357 0 0,-1 1 5538 0 0</inkml:trace>
  <inkml:trace contextRef="#ctx0" brushRef="#br2" timeOffset="672.3">188 1 11231 0 0,'0'0'1254'0'0,"-1"1"-1412"0"0,1 3 1286 0 0,0 3-240 0 0,0 1 134 0 0,1 2 22 0 0,-1 2-530 0 0,2 1 52 0 0,-1 1-76 0 0,1 1-6 0 0,0 0-181 0 0,0 3 349 0 0,0 0-456 0 0,0 0 11 0 0,0 0-41 0 0,0-2-19 0 0,0 1 82 0 0,0-2-202 0 0,0-2-12 0 0,0-2 107 0 0,0-4-266 0 0,2-4-32 0 0,-1-3 10 0 0,1-3-10 0 0,0-3-2 0 0,-1-2 12 0 0,0-1-4 0 0,0-1 2 0 0,0 0 0 0 0,-1-1-18 0 0,0 0 4 0 0,1 1-2 0 0,-1 1 0 0 0,0 0 66 0 0,0-1-132 0 0,0 1 173 0 0,0 2 77 0 0,-1 1-19 0 0,1 2 206 0 0,2 4 133 0 0,1 3 57 0 0,2 5 143 0 0,1 2-326 0 0,-1 1 58 0 0,2 2 204 0 0,3 1-139 0 0,0 0-209 0 0,0-1 65 0 0,3 0 66 0 0,0-3-207 0 0,0-2 65 0 0,1-2-25 0 0,0-3-84 0 0,-1-2 108 0 0,1-3-120 0 0,0-3 36 0 0,-1-2 63 0 0,-3 0-96 0 0,-1-3-155 0 0,-2 0 154 0 0,-2 0-132 0 0,-2-1-122 0 0,-3 0 109 0 0,-1 1 190 0 0,-3 2-169 0 0,-1 0 178 0 0,-1 2-48 0 0,-1 2 16 0 0,-1 0 0 0 0,0 2 299 0 0,-1 0-86 0 0,1 2 43 0 0,1 0 0 0 0,2 1 75 0 0,1 2 6 0 0,1 1 3 0 0,3 3 191 0 0,3 4-371 0 0,5 2-23 0 0,3 1-136 0 0,7 2-617 0 0,2-3 462 0 0,3-2-2155 0 0,1-3 617 0 0,-16-5-8233 0 0,0 0-1371 0 0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9:02.178"/>
    </inkml:context>
    <inkml:brush xml:id="br0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14528.74219"/>
      <inkml:brushProperty name="anchorY" value="-15236.74512"/>
      <inkml:brushProperty name="scaleFactor" value="0.5004"/>
    </inkml:brush>
    <inkml:brush xml:id="br1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15209.98535"/>
      <inkml:brushProperty name="anchorY" value="-16021.64746"/>
      <inkml:brushProperty name="scaleFactor" value="0.5004"/>
    </inkml:brush>
    <inkml:brush xml:id="br2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14548.59375"/>
      <inkml:brushProperty name="anchorY" value="-15630.88379"/>
      <inkml:brushProperty name="scaleFactor" value="0.5004"/>
    </inkml:brush>
    <inkml:brush xml:id="br3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15212.58301"/>
      <inkml:brushProperty name="anchorY" value="-16176.86426"/>
      <inkml:brushProperty name="scaleFactor" value="0.5004"/>
    </inkml:brush>
    <inkml:brush xml:id="br4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15920.50293"/>
      <inkml:brushProperty name="anchorY" value="-17103.41992"/>
      <inkml:brushProperty name="scaleFactor" value="0.5004"/>
    </inkml:brush>
    <inkml:brush xml:id="br5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16756.74219"/>
      <inkml:brushProperty name="anchorY" value="-17770.96484"/>
      <inkml:brushProperty name="scaleFactor" value="0.5004"/>
    </inkml:brush>
    <inkml:brush xml:id="br6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17612.21094"/>
      <inkml:brushProperty name="anchorY" value="-18304.74805"/>
      <inkml:brushProperty name="scaleFactor" value="0.5004"/>
    </inkml:brush>
  </inkml:definitions>
  <inkml:trace contextRef="#ctx0" brushRef="#br0">138 197 8375 0 0,'0'0'368'0'0,"2"0"206"0"0,-1-2-694 0 0,0-2 210 0 0,-2-2 666 0 0,0-1 839 0 0,-3 0-296 0 0,-2-1-35 0 0,-1 3-224 0 0,-4 3-355 0 0,0 2-344 0 0,-1 4-105 0 0,-2 5 156 0 0,2 2-277 0 0,1 1-11 0 0,2 0-31 0 0,0 0-5 0 0,2 1-4 0 0,0-1 0 0 0,1 2 75 0 0,0 0-96 0 0,2 1 69 0 0,1-3 72 0 0,3-1-134 0 0,1-4 46 0 0,4-3-16 0 0,3-3 19 0 0,2-4-6 0 0,2-1-15 0 0,0-2-89 0 0,1-3 118 0 0,1-1-50 0 0,1-4 72 0 0,-1-1 86 0 0,-1 0 165 0 0,-2 3-123 0 0,-4 3 61 0 0,-3 3 255 0 0,-1 2-188 0 0,-2 4-78 0 0,0 2-244 0 0,-1 3 46 0 0,0 3-36 0 0,0 3-85 0 0,0 2 24 0 0,0 2-366 0 0,3 3-320 0 0,2 1-1106 0 0,5-1-1394 0 0,1-3-3528 0 0,-1-4-2397 0 0</inkml:trace>
  <inkml:trace contextRef="#ctx0" brushRef="#br1" timeOffset="215.81">406 96 1839 0 0,'0'0'0'0'0,"0"-2"160"0"0,0-4-186 0 0,-2-4 3132 0 0,-1-2-327 0 0,0 0 386 0 0,-1-1 70 0 0,-1 2-2258 0 0,-2 0 1165 0 0,0 2-1545 0 0,0 3-105 0 0,-1 3 247 0 0,1 3-527 0 0,0 4-208 0 0,2 4 46 0 0,0 4-50 0 0,1 7 0 0 0,2 7 0 0 0,1 5-112 0 0,1 0 144 0 0,2-1-48 0 0,2 1-77 0 0,2 1 8 0 0,2 0-475 0 0,2-1-560 0 0,2-1-10715 0 0,-3-7 6678 0 0</inkml:trace>
  <inkml:trace contextRef="#ctx0" brushRef="#br2" timeOffset="359.86">362 356 6447 0 0,'0'0'0'0'0,"-1"-1"288"0"0,-2-3 140 0 0,-1-2-516 0 0,-2-3 1846 0 0,1 1-225 0 0,0 0 204 0 0,1 0 50 0 0,1 1-1267 0 0,1 1 123 0 0,1 2-169 0 0,2 0 104 0 0,2 0-688 0 0,1 1 277 0 0,3 1-991 0 0,5-2-971 0 0,0 0-2143 0 0,1 0-181 0 0,-2 1-1570 0 0</inkml:trace>
  <inkml:trace contextRef="#ctx0" brushRef="#br3" timeOffset="568.53">505 96 7919 0 0,'0'0'0'0'0,"0"-2"352"0"0,0-3 178 0 0,1-2-640 0 0,0-3 1118 0 0,0 0-189 0 0,0 0 124 0 0,0 3 1029 0 0,-1 1-1434 0 0,0 3 465 0 0,2 3 548 0 0,0 7-615 0 0,1 4-426 0 0,0 5-98 0 0,1 7 290 0 0,0 2-497 0 0,0 0-53 0 0,0 1-41 0 0,0-2-26 0 0,1 6-4 0 0,1 2-94 0 0,1 4-356 0 0,0 1-502 0 0,0-4-3570 0 0,-2-7-11342 0 0</inkml:trace>
  <inkml:trace contextRef="#ctx0" brushRef="#br4" timeOffset="890.1">525 301 5983 0 0,'0'0'0'0'0,"0"-1"536"0"0,-2-3-504 0 0,0-1 23 0 0,-1-1 1717 0 0,1-1 1936 0 0,0-1-2504 0 0,2 1-173 0 0,0 0-201 0 0,1 2-140 0 0,2 0 363 0 0,2 2-657 0 0,3 1-108 0 0,1 0-173 0 0,2 3 7 0 0,3-1-44 0 0,1 0-14 0 0,3-1 2 0 0,-2-1-76 0 0,-1 0 95 0 0,-1-2-13 0 0,-1-2 24 0 0,-2-2-21 0 0,-2-1-11 0 0,-3-1-72 0 0,-2 1 93 0 0,-2 1-32 0 0,-2 1 254 0 0,-2 1 285 0 0,-4 2 8 0 0,-1 2 132 0 0,-1 3-439 0 0,0 2-14 0 0,0 5 197 0 0,1 4-232 0 0,2 2-198 0 0,0 1-18 0 0,3-1 95 0 0,2 1-155 0 0,3 0 48 0 0,5 0-16 0 0,3 1-75 0 0,5-1-1070 0 0,3-2-1015 0 0,2-4-10457 0 0,-3-3 6960 0 0</inkml:trace>
  <inkml:trace contextRef="#ctx0" brushRef="#br5" timeOffset="1187.87">809 192 8839 0 0,'0'0'992'0'0,"1"0"-1120"0"0,0 0 1176 0 0,2 3-200 0 0,1 0 126 0 0,1 4 964 0 0,0 4-583 0 0,0 2-100 0 0,0 2-391 0 0,-1-2-62 0 0,-2-2-190 0 0,-1-1-102 0 0,-2-1-156 0 0,0-4-184 0 0,0-1-20 0 0,-1-2 126 0 0,-2-2-104 0 0,1-2-29 0 0,-1-4-74 0 0,1-1 6 0 0,1-2-84 0 0,1-1 94 0 0,2-1-106 0 0,1-2 31 0 0,1-1-10 0 0,2 0-102 0 0,3-3-18 0 0,2 0 73 0 0,1 1-28 0 0,2 0-63 0 0,2 2 95 0 0,1 2-50 0 0,4 2-78 0 0,4 2-1301 0 0,4 2-1557 0 0,-1 2-4018 0 0,-4 2-2494 0 0</inkml:trace>
  <inkml:trace contextRef="#ctx0" brushRef="#br6" timeOffset="1467.77">61 507 15199 0 0,'0'0'0'0'0,"-1"0"1352"0"0,-2 1-1260 0 0,-1 0 678 0 0,8-2 494 0 0,11-1-379 0 0,16-2-130 0 0,17-1 317 0 0,18-3 293 0 0,17 0-155 0 0,0-1-740 0 0,-2 1 223 0 0,4 2 163 0 0,3 1-649 0 0,2 2-442 0 0,1 1-774 0 0,-2 2-617 0 0,-4-1-967 0 0,-50 1-8458 0 0,-3-1-1679 0 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8:57.830"/>
    </inkml:context>
    <inkml:brush xml:id="br0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12532.08984"/>
      <inkml:brushProperty name="anchorY" value="-12781.34375"/>
      <inkml:brushProperty name="scaleFactor" value="0.5004"/>
    </inkml:brush>
    <inkml:brush xml:id="br1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13643.25977"/>
      <inkml:brushProperty name="anchorY" value="-13644.75293"/>
      <inkml:brushProperty name="scaleFactor" value="0.5004"/>
    </inkml:brush>
    <inkml:brush xml:id="br2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13007.60156"/>
      <inkml:brushProperty name="anchorY" value="-13270.04688"/>
      <inkml:brushProperty name="scaleFactor" value="0.5004"/>
    </inkml:brush>
    <inkml:brush xml:id="br3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13736.19434"/>
      <inkml:brushProperty name="anchorY" value="-14024.94531"/>
      <inkml:brushProperty name="scaleFactor" value="0.5004"/>
    </inkml:brush>
    <inkml:brush xml:id="br4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14377.51855"/>
      <inkml:brushProperty name="anchorY" value="-14722.47656"/>
      <inkml:brushProperty name="scaleFactor" value="0.5004"/>
    </inkml:brush>
    <inkml:brush xml:id="br5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15264.64063"/>
      <inkml:brushProperty name="anchorY" value="-15547.71484"/>
      <inkml:brushProperty name="scaleFactor" value="0.5004"/>
    </inkml:brush>
  </inkml:definitions>
  <inkml:trace contextRef="#ctx0" brushRef="#br0">24 81 3223 0 0,'0'0'0'0'0,"-1"-1"136"0"0,0 0 47 0 0,-3 2-219 0 0,0 0 65 0 0,-1 0 2790 0 0,-3 2 9196 0 0,8-2-11603 0 0,2 4 193 0 0,0 2-461 0 0,0 2 149 0 0,0 5 97 0 0,1 5-221 0 0,-2 1-58 0 0,0 0-110 0 0,0-1 16 0 0,0-1-17 0 0,-1-1 0 0 0,0-2 0 0 0,-1-1-121 0 0,1-2 72 0 0,0-3-131 0 0,0-3 25 0 0,0-2-21 0 0,0-2-223 0 0,0-2 269 0 0,0-1-92 0 0,1-2 30 0 0,0-1 224 0 0,1-5-148 0 0,0 0 140 0 0,-1-3-36 0 0,1-2 12 0 0,0-4 0 0 0,-1 1 0 0 0,0 0 0 0 0,0 1 0 0 0,1 2 122 0 0,-1 2 58 0 0,1 2 0 0 0,1-1 346 0 0,1 2 28 0 0,1 2-324 0 0,0 2-16 0 0,1 4-40 0 0,-1 1-19 0 0,1 5 148 0 0,2 4-91 0 0,0 7-22 0 0,0 1-139 0 0,-1 1 34 0 0,-1 0-21 0 0,0-1-75 0 0,-1-1 22 0 0,0 0 64 0 0,1-3-97 0 0,-2-3 33 0 0,-1-3-123 0 0,0-3 144 0 0,0-3-141 0 0,0-3 135 0 0,2-3-39 0 0,0-4 13 0 0,-1-2 0 0 0,1-2 0 0 0,-2 0 0 0 0,1 0 93 0 0,-1 0-119 0 0,0 0 114 0 0,-1 0-110 0 0,1 1 145 0 0,0-1 22 0 0,0 0-11 0 0,1 3-73 0 0,-1 2 23 0 0,0 3-12 0 0,0 6 0 0 0,1 5-84 0 0,0 2 99 0 0,1 7-34 0 0,0 6-64 0 0,1 2-71 0 0,0 0 24 0 0,1 2-426 0 0,3 2-338 0 0,3-2-283 0 0,2-3-441 0 0,3-4-7 0 0,1-7-144 0 0,2-6 482 0 0,-1-7 534 0 0,-2-3 301 0 0,-4-4 292 0 0,-2-1 54 0 0,-4-1 22 0 0,-1 0 12 0 0,-3 1 234 0 0,-1 1 26 0 0,-2 0 16 0 0,0 0 20 0 0,-2 1 502 0 0,-1 1-48 0 0,-1 0 72 0 0,-1 1 6 0 0,-1 1-173 0 0,-1 0 778 0 0,-3 1-494 0 0,0 2-634 0 0,0 2 195 0 0,0 1 155 0 0,1 2-545 0 0,1 1 164 0 0,2 1 10 0 0,1 2-266 0 0,2 2 6 0 0,2 0-13 0 0,1-1-11 0 0,1 0 0 0 0,2-2 0 0 0,1 1 0 0 0,2-2-112 0 0,1-1 32 0 0,2-2-44 0 0,-1-2 55 0 0,0-1-9 0 0,0-3-69 0 0,0-2 105 0 0,-1 0-34 0 0,-1-2 12 0 0,-2 0 75 0 0,0 0-22 0 0,0 0 11 0 0,-2-1 0 0 0,0 1 0 0 0,0 0 0 0 0,0 0 0 0 0,-2 2 0 0 0,0 2 0 0 0,0 2 0 0 0,-1 0 75 0 0,0 2 282 0 0,0 1-285 0 0,1 1 32 0 0,0 4-16 0 0,1 2-103 0 0,0 0 30 0 0,1 4-192 0 0,2 3-109 0 0,1 3-1015 0 0,2 0-1229 0 0,1-1-9594 0 0,-2-4 6611 0 0</inkml:trace>
  <inkml:trace contextRef="#ctx0" brushRef="#br1" timeOffset="183.99">565 3 13591 0 0,'0'0'600'0'0,"0"-1"318"0"0,-1 0-1109 0 0,1 0 1354 0 0,-1 2-259 0 0,0 1 122 0 0,0 6 485 0 0,-1 3-1511 0 0,1 3 433 0 0,0 3-198 0 0,0 1-170 0 0,1 5 57 0 0,0 6-140 0 0,1 4-78 0 0,2 7-3017 0 0,-1-3 2278 0 0,0-21-8034 0 0,-1-1-1016 0 0</inkml:trace>
  <inkml:trace contextRef="#ctx0" brushRef="#br2" timeOffset="423.94">660 158 6447 0 0,'0'0'0'0'0,"-1"0"576"0"0,-1 1-541 0 0,-2 1 24 0 0,-1 1 2489 0 0,-3 2 2833 0 0,1 2-3637 0 0,-1 0-197 0 0,0 3 915 0 0,-1 2-963 0 0,2 2-331 0 0,2 1-282 0 0,3 0-507 0 0,4 1-71 0 0,5-3-252 0 0,5-2-35 0 0,2-4-94 0 0,1-2 13 0 0,3-4-899 0 0,3-4-894 0 0,3-3-713 0 0,1-2-1164 0 0,-4 1-14207 0 0</inkml:trace>
  <inkml:trace contextRef="#ctx0" brushRef="#br3" timeOffset="543.87">860 166 5983 0 0,'0'0'668'0'0,"-1"1"-752"0"0,1 1 2192 0 0,-1 2-265 0 0,1 0 266 0 0,0 4 657 0 0,1 1-2930 0 0,0 2 645 0 0,2 1-3025 0 0,-1-1-12514 0 0</inkml:trace>
  <inkml:trace contextRef="#ctx0" brushRef="#br4" timeOffset="927.72">869 124 5527 0 0,'0'0'519'0'0,"0"-2"1145"0"0,-1-2-196 0 0,0 0 195 0 0,0-2 919 0 0,1 0-1804 0 0,2 0 330 0 0,0 1-434 0 0,2 3-355 0 0,1 1-84 0 0,0 3-41 0 0,2 2-23 0 0,0 2-2 0 0,0 2-19 0 0,1 4 163 0 0,0 1-216 0 0,0 2 118 0 0,0 4 196 0 0,-1 0-285 0 0,-2 1 257 0 0,1 1 389 0 0,-2 0-185 0 0,0-1-25 0 0,0-3-314 0 0,-2-5-41 0 0,-1-4 145 0 0,0-3-137 0 0,0-4-32 0 0,2-5-100 0 0,1-3-81 0 0,-1-2 12 0 0,2-4-14 0 0,0-4 0 0 0,0-4 0 0 0,0-1 0 0 0,0 3 0 0 0,-1-1 0 0 0,-1 3 0 0 0,0 3 75 0 0,-1 5-97 0 0,0 4 108 0 0,0 5-108 0 0,0 4 108 0 0,0 2-108 0 0,1 4 33 0 0,1 4 64 0 0,2 5-274 0 0,2 4-225 0 0,3 1-433 0 0,5 2-2594 0 0,1-4 2641 0 0,-1-4-6978 0 0,-3-5-1431 0 0</inkml:trace>
  <inkml:trace contextRef="#ctx0" brushRef="#br5" timeOffset="1287.55">1256 229 4143 0 0,'0'0'0'0'0,"-1"-1"368"0"0,-1-2-345 0 0,-2-2 1993 0 0,-2 0 2228 0 0,-1 0-2877 0 0,-1 1 63 0 0,0 3 953 0 0,-1 3-896 0 0,1 2-341 0 0,2 2-282 0 0,1 1-536 0 0,3 1-110 0 0,3-1-216 0 0,1-2 26 0 0,4 0-168 0 0,1-2 31 0 0,1 0-18 0 0,1-1-113 0 0,0 1 88 0 0,0-2 71 0 0,-1 1-31 0 0,-2-1-95 0 0,0-1 143 0 0,-1 0 64 0 0,-1-1-146 0 0,0 0 43 0 0,-2 1-16 0 0,1-1-374 0 0,1 0-220 0 0,0 1 310 0 0,2 2 371 0 0,2 2 224 0 0,0 2 211 0 0,0 2-11 0 0,0 1 786 0 0,0 4 150 0 0,-2 2 154 0 0,-1 4 213 0 0,-4-1-1016 0 0,-2 0 141 0 0,-2-1-129 0 0,-2 0-23 0 0,-6 0 445 0 0,-4 3-586 0 0,-3 0-198 0 0,0-1-93 0 0,-4 0 152 0 0,-2-1-273 0 0,-2-2-114 0 0,13-10-9224 0 0,0-1-1452 0 0,-7 2 2378 0 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8:53.603"/>
    </inkml:context>
    <inkml:brush xml:id="br0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6159.95068"/>
      <inkml:brushProperty name="anchorY" value="-6484.2417"/>
      <inkml:brushProperty name="scaleFactor" value="0.5004"/>
    </inkml:brush>
    <inkml:brush xml:id="br1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7215.91064"/>
      <inkml:brushProperty name="anchorY" value="-7343.48633"/>
      <inkml:brushProperty name="scaleFactor" value="0.5004"/>
    </inkml:brush>
    <inkml:brush xml:id="br2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7867.05908"/>
      <inkml:brushProperty name="anchorY" value="-8056.29443"/>
      <inkml:brushProperty name="scaleFactor" value="0.5004"/>
    </inkml:brush>
  </inkml:definitions>
  <inkml:trace contextRef="#ctx0" brushRef="#br0">35 63 10591 0 0,'0'0'0'0'0,"-3"-4"1152"0"0,-2-4-1344 0 0,1-1 384 0 0,0-1 228 0 0,1 1-54 0 0,1 1 40 0 0,1 1 20 0 0,0 2 183 0 0,2 3 714 0 0,0 4-239 0 0,1 7 57 0 0,1 4-660 0 0,1 3 43 0 0,0 6 420 0 0,3 8-445 0 0,0 0-410 0 0,0 1 119 0 0,1 3-89 0 0,2 1-436 0 0,1 4-2051 0 0,0-3 1725 0 0,-2-4-644 0 0,-1-5-1214 0 0,-3-6 1160 0 0,-1-8-706 0 0,-4-7 762 0 0,-3-6 617 0 0,-1-4 276 0 0,-2-3 638 0 0,-2-5 410 0 0,-1-3 584 0 0,-1-1-388 0 0,0-1 191 0 0,-2 1 1345 0 0,0 0-87 0 0,2 2-1317 0 0,0 2 79 0 0,3 3-172 0 0,1 3-51 0 0,2 1 358 0 0,2 2-1207 0 0,2 1 348 0 0,3-1-162 0 0,2 0-205 0 0,2 1 57 0 0,4-2-169 0 0,5-1-44 0 0,3-1-416 0 0,3-4-498 0 0,0-2-392 0 0,0-3-660 0 0,-3-1 319 0 0,-1-3 162 0 0,-4-1 589 0 0,-2 0 773 0 0,-4 2 56 0 0,-2 3 730 0 0,-3 2 598 0 0,-1 5 271 0 0,-1 2 491 0 0,-1 2-1140 0 0,0 4 26 0 0,0 2-117 0 0,0 3-49 0 0,1 5 555 0 0,2 6-274 0 0,0 3-438 0 0,0 1-37 0 0,0 0-65 0 0,1-1-24 0 0,-2 0-3 0 0,1-1-57 0 0,-1-1 16 0 0,1-1-17 0 0,0 0 2 0 0,-1-2-141 0 0,2 2 105 0 0,1-1-131 0 0,0-1-49 0 0,-1-2 95 0 0,1-3-120 0 0,-1-1 36 0 0,1-3-12 0 0,0-2 0 0 0,-1-1-112 0 0,2-4-33 0 0,1-3-26 0 0,0-3 74 0 0,0-1-26 0 0,0-4-120 0 0,1 1 169 0 0,-2 0-57 0 0,1-2 19 0 0,0 0 47 0 0,-1-1-4 0 0,0 2 78 0 0,-1 2-104 0 0,1 2 119 0 0,-2 2-138 0 0,0 3 143 0 0,1 3-118 0 0,0 5-2 0 0,1 4-112 0 0,1 2 139 0 0,-1 1-48 0 0,1 1-357 0 0,2 2-295 0 0,2 1-3168 0 0,1-2 2965 0 0,-1-3-16123 0 0</inkml:trace>
  <inkml:trace contextRef="#ctx0" brushRef="#br1" timeOffset="127.84">550 232 919 0 0,'0'1'2783'0'0,"0"1"-307"0"0,0 2 328 0 0,0 1 64 0 0,1 1-2529 0 0,0 3 410 0 0,1 1-589 0 0,0-1-141 0 0,1 3-235 0 0,1-2-5763 0 0,-1-1-1370 0 0</inkml:trace>
  <inkml:trace contextRef="#ctx0" brushRef="#br2" timeOffset="503.68">627 111 2759 0 0,'0'0'0'0'0,"-1"-1"248"0"0,-3-3-289 0 0,-1 1 82 0 0,0 0 2405 0 0,0 0-270 0 0,0 1 320 0 0,2 0 781 0 0,0 1-3448 0 0,2 2 746 0 0,0 2-559 0 0,2 3-75 0 0,1 0 83 0 0,2 2-36 0 0,1 0 12 0 0,0-1 0 0 0,1 1-84 0 0,1 0 108 0 0,0-1-176 0 0,0-1-50 0 0,0-1 130 0 0,-1-1 72 0 0,1 0-102 0 0,-2 0 52 0 0,0-1 59 0 0,-1 1-104 0 0,-1 0 119 0 0,-1 0-36 0 0,-1 1 12 0 0,2 3 318 0 0,0 1 263 0 0,2 1-392 0 0,0-1 297 0 0,1 0-54 0 0,2-1 20 0 0,1 0 562 0 0,3 1-111 0 0,2-1 1 0 0,0 0-563 0 0,-2-1 159 0 0,-1-1 243 0 0,-2 1-336 0 0,-3 0-174 0 0,-2-1 114 0 0,-4 1 322 0 0,-3 0-464 0 0,-1 0-74 0 0,-4 0 42 0 0,-4 1-311 0 0,-3 0-293 0 0,0-1 302 0 0,-2 0-4087 0 0,1-1-3052 0 0,4-2-3187 0 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8:52.408"/>
    </inkml:context>
    <inkml:brush xml:id="br0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6134.56543"/>
      <inkml:brushProperty name="anchorY" value="-6590.81641"/>
      <inkml:brushProperty name="scaleFactor" value="0.5004"/>
    </inkml:brush>
    <inkml:brush xml:id="br1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5446.12109"/>
      <inkml:brushProperty name="anchorY" value="-5701.93994"/>
      <inkml:brushProperty name="scaleFactor" value="0.5004"/>
    </inkml:brush>
  </inkml:definitions>
  <inkml:trace contextRef="#ctx0" brushRef="#br0">110 254 12895 0 0,'0'0'0'0'0,"-1"-1"1152"0"0,-3-3-1082 0 0,-2-1 47 0 0,-1 0 882 0 0,0 0-182 0 0,-1 1 128 0 0,-2 2 291 0 0,1 1-1373 0 0,-1 3 308 0 0,-1 5 105 0 0,0 6-15 0 0,1 6 7 0 0,2 2-155 0 0,2 1 47 0 0,5 1-24 0 0,2-1-158 0 0,3-2 44 0 0,3-2-22 0 0,2-3 0 0 0,1-3 0 0 0,2-3 0 0 0,2-4 0 0 0,2-5 178 0 0,0-5 126 0 0,-1-3-203 0 0,-3-3 114 0 0,-3-1-27 0 0,-2-2 2 0 0,-2-5 142 0 0,-3-5-161 0 0,-2-4 36 0 0,-2-1-143 0 0,-1 1 34 0 0,-2 2-18 0 0,0 2-93 0 0,-3-2 120 0 0,-1-4-974 0 0,-3-2-1213 0 0,1-3-715 0 0,-1 2-1306 0 0,3 4-888 0 0,2 8-2214 0 0</inkml:trace>
  <inkml:trace contextRef="#ctx0" brushRef="#br1" timeOffset="249.78">116 19 5063 0 0,'0'0'0'0'0,"1"1"448"0"0,2 5-410 0 0,2 5 1498 0 0,1 4-164 0 0,1 3 161 0 0,0 1 47 0 0,0 1-671 0 0,2 6 1073 0 0,-1-1-1393 0 0,0 1 154 0 0,1 1 534 0 0,1 2-398 0 0,-1-3-551 0 0,0-3 161 0 0,-1-4-96 0 0,0-4-113 0 0,-1-3 14 0 0,0-4-21 0 0,2-2 402 0 0,-1-3-425 0 0,1-2 156 0 0,-1-2-48 0 0,0-2-82 0 0,0-3 332 0 0,0-3-165 0 0,-1-1-274 0 0,-2-1 87 0 0,-1-1-48 0 0,-2 0 37 0 0,-1 1-1 0 0,-2-1 3 0 0,0 1 1 0 0,-2 0 56 0 0,-3-1 367 0 0,-3 0-214 0 0,-5-1-81 0 0,-3 1-192 0 0,-3 1-296 0 0,-1 2-1588 0 0,1 2 135 0 0,13 5-10939 0 0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8:51.532"/>
    </inkml:context>
    <inkml:brush xml:id="br0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3859.5686"/>
      <inkml:brushProperty name="anchorY" value="-4030.34448"/>
      <inkml:brushProperty name="scaleFactor" value="0.5004"/>
    </inkml:brush>
    <inkml:brush xml:id="br1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4633.09082"/>
      <inkml:brushProperty name="anchorY" value="-5124.31982"/>
      <inkml:brushProperty name="scaleFactor" value="0.5004"/>
    </inkml:brush>
    <inkml:brush xml:id="br2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5294.9502"/>
      <inkml:brushProperty name="anchorY" value="-5800.24268"/>
      <inkml:brushProperty name="scaleFactor" value="0.5004"/>
    </inkml:brush>
  </inkml:definitions>
  <inkml:trace contextRef="#ctx0" brushRef="#br0">25 9 3223 0 0,'0'0'0'0'0,"-2"-1"312"0"0,-3-1-364 0 0,1-1 104 0 0,0 2-52 0 0,-2-1 8234 0 0,3 4-6422 0 0,2 1-490 0 0,2 3-280 0 0,1 2-238 0 0,3 4 470 0 0,2 2-1096 0 0,2 1 322 0 0,0 0-130 0 0,1 1-328 0 0,1 1-10 0 0,1-1-18 0 0,0-1 61 0 0,1 0-96 0 0,0 0 31 0 0,1-3-299 0 0,1-2-384 0 0,-1-4-627 0 0,-1-5-76 0 0,-1-5-303 0 0,1-7-161 0 0,-3-3 1645 0 0,-1-1-493 0 0,-2 1 652 0 0,-1-1-8 0 0,0 0 290 0 0,-1 1 342 0 0,-2 3 426 0 0,-1 3 605 0 0,-1 4-158 0 0,-3 12 157 0 0,-1 5-1120 0 0,-1 4-3 0 0,-1 4-92 0 0,0 3-42 0 0,0 3-17 0 0,-1 1-213 0 0,1 0 22 0 0,-1 1-20 0 0,1 0-14 0 0,-1-2-138 0 0,1 3 39 0 0,-1 0-850 0 0,2 0-828 0 0,1-6-878 0 0,2-6 908 0 0,1-6-13946 0 0</inkml:trace>
  <inkml:trace contextRef="#ctx0" brushRef="#br1" timeOffset="251.6">365 60 10591 0 0,'0'0'472'0'0,"-2"-1"243"0"0,-1 1-863 0 0,-3 0 1587 0 0,-3 5 1355 0 0,-2 5-1066 0 0,0 8-694 0 0,2 8-248 0 0,3 6-664 0 0,3 0 19 0 0,4-2-138 0 0,2-4 7 0 0,3-4-10 0 0,3-3 75 0 0,4-4-96 0 0,0-5 106 0 0,0-5 6 0 0,0-4-1 0 0,-2-3 6 0 0,0-6 168 0 0,0-6 46 0 0,-2-2-190 0 0,-3-1-36 0 0,-2-3-7 0 0,-2 2 26 0 0,-2 0-125 0 0,-3 0-74 0 0,-3-2-1953 0 0,-1 3 1498 0 0,-2 0-4417 0 0,1 3 4208 0 0,2 3-13597 0 0</inkml:trace>
  <inkml:trace contextRef="#ctx0" brushRef="#br2" timeOffset="531.42">453 63 5063 0 0,'0'0'224'0'0,"1"2"56"0"0,1 3-333 0 0,1 2 98 0 0,0 2-45 0 0,1 2 2212 0 0,-1 1-249 0 0,0 1 281 0 0,0 1 52 0 0,0 0-1525 0 0,0 1 943 0 0,1 1-791 0 0,2 0-310 0 0,1-2-75 0 0,1-3-233 0 0,1-4-10 0 0,1-6-73 0 0,0-5-120 0 0,-1-3-102 0 0,1-6 18 0 0,0-2-18 0 0,-1 0-102 0 0,-1-4-37 0 0,0 2 88 0 0,-2 1 51 0 0,-1 1-86 0 0,-1 3 107 0 0,-1 2 6 0 0,-1 3 121 0 0,-2 3-20 0 0,1 1 14 0 0,-1 2 170 0 0,-1 2-10 0 0,1 1 22 0 0,-1 2 2 0 0,0 1-240 0 0,0 3 87 0 0,2 4-124 0 0,3 6-47 0 0,3 4-925 0 0,4 3-985 0 0,3 1-10568 0 0,0-3 6919 0 0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8:50.410"/>
    </inkml:context>
    <inkml:brush xml:id="br0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1516.1084"/>
      <inkml:brushProperty name="anchorY" value="-1750.84204"/>
      <inkml:brushProperty name="scaleFactor" value="0.5004"/>
    </inkml:brush>
    <inkml:brush xml:id="br1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2198.83496"/>
      <inkml:brushProperty name="anchorY" value="-2513.39746"/>
      <inkml:brushProperty name="scaleFactor" value="0.5004"/>
    </inkml:brush>
    <inkml:brush xml:id="br2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3086.57324"/>
      <inkml:brushProperty name="anchorY" value="-3458.99951"/>
      <inkml:brushProperty name="scaleFactor" value="0.5004"/>
    </inkml:brush>
  </inkml:definitions>
  <inkml:trace contextRef="#ctx0" brushRef="#br0">25 290 6911 0 0,'0'0'0'0'0,"-1"0"608"0"0,-3 1-560 0 0,0-2 1990 0 0,-1 1-240 0 0,1-1 233 0 0,1 0 40 0 0,1 0-1393 0 0,1 1 804 0 0,0 2-764 0 0,4 4-336 0 0,2 5-158 0 0,3 7-220 0 0,4 5-1262 0 0,1 0 68 0 0,4 2-1778 0 0,-2-3-12449 0 0</inkml:trace>
  <inkml:trace contextRef="#ctx0" brushRef="#br1" timeOffset="327.76">8 92 10479 0 0,'0'0'1040'0'0,"0"-1"-1018"0"0,-1 0 34 0 0,3 1-280 0 0,3 1-360 0 0,5 2 64 0 0,6 1-72 0 0,4 1-203 0 0,7 0-233 0 0,4-2-105 0 0,3-4-230 0 0,0-4 287 0 0,-2-5 261 0 0,-5-4 267 0 0,-6-2 404 0 0,-7 0 1106 0 0,-8 0 1395 0 0,-6 2-56 0 0,-5 5-1167 0 0,-4 2 426 0 0,-3 4 1001 0 0,-1 4-2010 0 0,0 3 638 0 0,1 2-245 0 0,1 3-372 0 0,1 5 665 0 0,1 8-567 0 0,4 8-324 0 0,3 8-130 0 0,4 2-138 0 0,4-1-70 0 0,3 3-110 0 0,4 1-239 0 0,2 0-1015 0 0,1-3-1243 0 0,-2-9-14587 0 0</inkml:trace>
  <inkml:trace contextRef="#ctx0" brushRef="#br2" timeOffset="479.7">210 284 15607 0 0,'0'0'0'0'0,"-1"-1"688"0"0,-1 0 364 0 0,1 0-1270 0 0,1 0 384 0 0,1-2 432 0 0,3-1-88 0 0,1 1 81 0 0,3-1 6 0 0,1-1-277 0 0,5-1 388 0 0,5-2-501 0 0,8-2-204 0 0,2 0-9706 0 0,-4 2-2115 0 0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8:49.751"/>
    </inkml:context>
    <inkml:brush xml:id="br0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0"/>
      <inkml:brushProperty name="anchorY" value="0"/>
      <inkml:brushProperty name="scaleFactor" value="0.5004"/>
    </inkml:brush>
    <inkml:brush xml:id="br1">
      <inkml:brushProperty name="width" value="0.025" units="cm"/>
      <inkml:brushProperty name="height" value="0.025" units="cm"/>
      <inkml:brushProperty name="color" value="#AE198D"/>
      <inkml:brushProperty name="inkEffects" value="galaxy"/>
      <inkml:brushProperty name="anchorX" value="-880.25153"/>
      <inkml:brushProperty name="anchorY" value="-455.31656"/>
      <inkml:brushProperty name="scaleFactor" value="0.5004"/>
    </inkml:brush>
  </inkml:definitions>
  <inkml:trace contextRef="#ctx0" brushRef="#br0">17 306 3223 0 0,'-4'-5'13528'0'0,"-2"-3"-15204"0"0,1 0 4242 0 0,4-3-1780 0 0,3-2-211 0 0,5-5-174 0 0,5-2-361 0 0,2 0 112 0 0,0 1-170 0 0,0 2 32 0 0,-1 1-14 0 0,1-1-158 0 0,1-3-30 0 0,2-1 17 0 0,-1 1 12 0 0,0 3 89 0 0,-2 3 70 0 0,-4 4-14 0 0,-1 5 14 0 0,-2 3 0 0 0,0 6-74 0 0,-1 2 95 0 0,1 1-32 0 0,0 3-63 0 0,0 3 20 0 0,1 2-999 0 0,1 2-1024 0 0,0-1-4846 0 0,-2-3-2150 0 0</inkml:trace>
  <inkml:trace contextRef="#ctx0" brushRef="#br1" timeOffset="208.37">239 11 1839 0 0,'0'0'0'0'0,"-1"-1"160"0"0,-1-1-186 0 0,-1-1 52 0 0,-1 0 3241 0 0,0 1 3677 0 0,-1 3-3240 0 0,-1 4-2345 0 0,1 4-269 0 0,0 4-246 0 0,2 3-149 0 0,0 3 2 0 0,1 4-1 0 0,1 1-214 0 0,0 9 555 0 0,2 9-424 0 0,0 10-221 0 0,1 12-175 0 0,2 2-141 0 0,0-2-64 0 0,2 1-141 0 0,2 0-270 0 0,-4-34-7065 0 0,2 0-1169 0 0,3 17 1823 0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6:31.179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49 733 919 0 0,'0'0'7840'0'0,"0"-14"-4907"0"0,1 9 1533 0 0,24-17-1235 0 0,-19 16-2952 0 0,0 0 0 0 0,1 1 0 0 0,-1-1 0 0 0,1 1 0 0 0,15-7 0 0 0,13-4 123 0 0,-23 11-250 0 0,1-1 1 0 0,11-7 0 0 0,141-74 744 0 0,-150 80-868 0 0,-3 1-432 0 0,1 0 1 0 0,-1 0-1 0 0,11-9 0 0 0,-16 10-259 0 0,3-2-5513 0 0,-5 2-35 0 0</inkml:trace>
  <inkml:trace contextRef="#ctx0" brushRef="#br0" timeOffset="1430.4">465 467 3711 0 0,'0'0'3694'0'0,"1"5"3564"0"0,2-137-1284 0 0,-2-118-4372 0 0,0 230-1623 0 0,-1 5-352 0 0,1 0-1 0 0,5-23 1 0 0,-6 37-603 0 0,3 32-7499 0 0,-2-8 6907 0 0</inkml:trace>
  <inkml:trace contextRef="#ctx0" brushRef="#br0" timeOffset="1944.07">540 416 1375 0 0,'0'0'5771'0'0,"-6"13"-1860"0"0,-15 32-293 0 0,16-35-3817 0 0,1 1 0 0 0,-3 15 0 0 0,7-25-922 0 0</inkml:trace>
  <inkml:trace contextRef="#ctx0" brushRef="#br0" timeOffset="2343.69">631 493 8895 0 0,'0'0'808'0'0,"-6"17"-568"0"0,-3 2 1251 0 0,5-11-1266 0 0,1 0-1 0 0,0 0 1 0 0,0 1-1 0 0,-2 8 1 0 0</inkml:trace>
  <inkml:trace contextRef="#ctx0" brushRef="#br0" timeOffset="2344.69">711 562 7831 0 0,'-1'5'696'0'0,"-3"0"-560"0"0,0 2-136 0 0,0 4 864 0 0,1 0 152 0 0,-1 0 24 0 0,1 1 8 0 0,-2-3-624 0 0,1 1-120 0 0,-1 2-24 0 0,2-1-8 0 0,2 1-272 0 0,-1-2 0 0 0,0-1 0 0 0,0 0 0 0 0,1 2-880 0 0,1-4-232 0 0</inkml:trace>
  <inkml:trace contextRef="#ctx0" brushRef="#br0" timeOffset="4509.03">950 734 1839 0 0,'0'0'9866'0'0,"-1"2"-9021"0"0,1-2-806 0 0,0 0 0 0 0,0 1-1 0 0,0-1 1 0 0,-1 0 0 0 0,1 0 0 0 0,0 0-1 0 0,0 1 1 0 0,0-1 0 0 0,0 0 0 0 0,-1 0-1 0 0,1 0 1 0 0,0 0 0 0 0,0 1 0 0 0,0-1 0 0 0,-1 0-1 0 0,1 0 1 0 0,0 0 0 0 0,0 0 0 0 0,-1 0-1 0 0,1 0 1 0 0,0 1 0 0 0,0-1 0 0 0,-1 0-1 0 0,1 0 1 0 0,0 0 0 0 0,0 0 0 0 0,-1 0 0 0 0,1 0-1 0 0,0 0 1 0 0,0 0 0 0 0,-1 0 0 0 0,1 0-1 0 0,0-1 1 0 0,0 1 0 0 0,-1 0 0 0 0,1 0-1 0 0,0 0 1 0 0,0 0 0 0 0,-1 0 0 0 0,1 0 0 0 0,0 0-1 0 0,0-1 1 0 0,0 1 0 0 0,-1 0 0 0 0,1 0-1 0 0,0 0 1 0 0,0 0 0 0 0,0-1 0 0 0,0 1-1 0 0,-1 0 1 0 0,1 0 0 0 0,0-1 0 0 0,0 1 0 0 0,0 0-1 0 0,-1-1 49 0 0,1 0-1 0 0,0 1 1 0 0,-1-1-1 0 0,1 1 1 0 0,-1-1-1 0 0,1 1 1 0 0,-1-1-1 0 0,0 1 0 0 0,1 0 1 0 0,-1-1-1 0 0,1 1 1 0 0,-1-1-1 0 0,0 1 1 0 0,1 0-1 0 0,-1 0 1 0 0,0 0-1 0 0,1-1 1 0 0,-1 1-1 0 0,0 0 1 0 0,0 0-1 0 0,1 0 0 0 0,-1 0 1 0 0,0 0-1 0 0,1 0 1 0 0,-1 0-1 0 0,0 0 1 0 0,-1 1-1 0 0,1-1-28 0 0,0 1 0 0 0,0-1 0 0 0,0 1 0 0 0,0 0 0 0 0,0-1 0 0 0,0 1 0 0 0,0 0 0 0 0,1 0 0 0 0,-1 0 0 0 0,0 0 0 0 0,0-1 0 0 0,1 1 0 0 0,-1 0 0 0 0,0 0 0 0 0,1 1 0 0 0,-2 1 0 0 0,-6 21 417 0 0,5-17-338 0 0,0 5-48 0 0,-1 1 1 0 0,1-1-1 0 0,1 1 1 0 0,0-1-1 0 0,1 1 1 0 0,1 14 0 0 0,0-23-91 0 0,0 1 0 0 0,0 0 0 0 0,1 0 0 0 0,0 0 0 0 0,0-1 1 0 0,0 1-1 0 0,0 0 0 0 0,1-1 0 0 0,0 1 0 0 0,0-1 1 0 0,0 0-1 0 0,0 1 0 0 0,1-1 0 0 0,0 0 0 0 0,0 0 0 0 0,0-1 1 0 0,0 1-1 0 0,0-1 0 0 0,5 4 0 0 0,-6-5 14 0 0,0-1-1 0 0,-1 0 0 0 0,1 0 0 0 0,0 0 1 0 0,-1-1-1 0 0,1 1 0 0 0,0 0 1 0 0,0-1-1 0 0,0 1 0 0 0,0-1 1 0 0,0 0-1 0 0,-1 1 0 0 0,1-1 1 0 0,0 0-1 0 0,0 0 0 0 0,0 0 1 0 0,0 0-1 0 0,0-1 0 0 0,0 1 0 0 0,0 0 1 0 0,0-1-1 0 0,0 1 0 0 0,-1-1 1 0 0,1 0-1 0 0,0 0 0 0 0,0 0 1 0 0,-1 0-1 0 0,1 0 0 0 0,-1 0 1 0 0,1 0-1 0 0,-1 0 0 0 0,3-3 1 0 0,0 0 83 0 0,1-1 0 0 0,-1 0 0 0 0,0-1 0 0 0,-1 1 0 0 0,0 0 1 0 0,1-1-1 0 0,-2 0 0 0 0,4-8 0 0 0,-3 4 15 0 0,0-1 0 0 0,-1 1-1 0 0,-1 0 1 0 0,0-1 0 0 0,0 1-1 0 0,-1 0 1 0 0,0-1 0 0 0,0 1-1 0 0,-1-1 1 0 0,-4-14 0 0 0,4 19-200 0 0,-1-1 0 0 0,0 1 0 0 0,0 0 0 0 0,0 0 0 0 0,-1 0-1 0 0,0 0 1 0 0,0 0 0 0 0,0 1 0 0 0,-1-1 0 0 0,1 1 0 0 0,-1 0 0 0 0,-1 0 0 0 0,1 0 0 0 0,-1 1 0 0 0,0 0 0 0 0,0 0 0 0 0,0 0 0 0 0,-6-3 0 0 0,10 6-210 0 0,-1 1-607 0 0</inkml:trace>
  <inkml:trace contextRef="#ctx0" brushRef="#br0" timeOffset="5018.05">1230 838 10591 0 0,'0'0'6412'0'0,"7"3"-4532"0"0,-3-1-1603 0 0,1-1-1 0 0,-1 1 1 0 0,1-1 0 0 0,-1 0-1 0 0,1 0 1 0 0,0 0-1 0 0,0-1 1 0 0,-1 1 0 0 0,1-1-1 0 0,0 0 1 0 0,8-2-1 0 0,2-1 7 0 0,0-1-1 0 0,19-7 1 0 0,3-2-113 0 0,-27 10-210 0 0,-2 1-765 0 0,-1 0 0 0 0,1 0-1 0 0,10-1 1 0 0,-8 4-859 0 0</inkml:trace>
  <inkml:trace contextRef="#ctx0" brushRef="#br0" timeOffset="5658.3">1791 724 6447 0 0,'0'0'499'0'0,"-4"-19"2017"0"0,4 17-2054 0 0,-1 0-1 0 0,1 1 1 0 0,-1-1-1 0 0,0 0 0 0 0,0 0 1 0 0,1 1-1 0 0,-1-1 1 0 0,0 0-1 0 0,-1 1 1 0 0,1-1-1 0 0,0 1 1 0 0,0-1-1 0 0,-1 1 1 0 0,1 0-1 0 0,-3-2 1 0 0,3 2-369 0 0,0 1 1 0 0,1 0-1 0 0,-1 0 0 0 0,0 0 0 0 0,0-1 1 0 0,0 1-1 0 0,0 0 0 0 0,0 0 1 0 0,0 0-1 0 0,0 0 0 0 0,1 1 0 0 0,-1-1 1 0 0,0 0-1 0 0,0 0 0 0 0,0 0 1 0 0,0 1-1 0 0,0-1 0 0 0,1 0 1 0 0,-1 1-1 0 0,0-1 0 0 0,0 1 0 0 0,1-1 1 0 0,-1 1-1 0 0,0 0 0 0 0,1-1 1 0 0,-1 1-1 0 0,0-1 0 0 0,1 1 0 0 0,-1 0 1 0 0,1 0-1 0 0,-1-1 0 0 0,1 1 1 0 0,-1 0-1 0 0,0 1 0 0 0,-2 4 64 0 0,-1 1 0 0 0,1 0 0 0 0,0 0 0 0 0,0 0 0 0 0,0 0-1 0 0,1 0 1 0 0,1 0 0 0 0,-1 1 0 0 0,1-1 0 0 0,0 1 0 0 0,1-1 0 0 0,0 1 0 0 0,0-1-1 0 0,0 1 1 0 0,1-1 0 0 0,2 10 0 0 0,-2-12-289 0 0,0-1 0 0 0,1 0 0 0 0,-1 0 0 0 0,1 0 0 0 0,0 0-1 0 0,0 0 1 0 0,0 0 0 0 0,0 0 0 0 0,1-1 0 0 0,-1 1 0 0 0,1-1 0 0 0,0 0 0 0 0,0 0 0 0 0,0 0 0 0 0,1 0 0 0 0,-1 0-1 0 0,1-1 1 0 0,-1 1 0 0 0,1-1 0 0 0,0 0 0 0 0,0 0 0 0 0,0 0 0 0 0,0-1 0 0 0,0 0 0 0 0,1 1 0 0 0,-1-2 0 0 0,0 1-1 0 0,1 0 1 0 0,4-1 0 0 0,1 0-2332 0 0,-1-1-3688 0 0</inkml:trace>
  <inkml:trace contextRef="#ctx0" brushRef="#br0" timeOffset="6031.35">1978 683 9671 0 0,'0'0'748'0'0,"-6"18"1975"0"0,4-8-1863 0 0,0 1 1 0 0,0-1-1 0 0,2 0 0 0 0,-1 1 0 0 0,2 17 1 0 0,0-17-654 0 0,4 71-4052 0 0,-3-68-1606 0 0</inkml:trace>
  <inkml:trace contextRef="#ctx0" brushRef="#br0" timeOffset="6032.35">2101 580 9671 0 0,'-2'6'479'0'0,"0"-1"0"0"0,0 0 0 0 0,0 1 0 0 0,1-1 0 0 0,0 0 0 0 0,0 1 0 0 0,1 0 0 0 0,-1 6 0 0 0,5 45 2024 0 0,-3-53-2562 0 0,24 137-259 0 0,-21-124-424 0 0,0 2-785 0 0</inkml:trace>
  <inkml:trace contextRef="#ctx0" brushRef="#br0" timeOffset="6397.68">1994 824 9215 0 0,'0'0'707'0'0,"0"0"-464"0"0,0 0 9 0 0,-1 0 1 0 0,1-1-1 0 0,0 1 1 0 0,0 0 0 0 0,-1 0-1 0 0,1 0 1 0 0,0-1-1 0 0,0 1 1 0 0,0 0-1 0 0,-1 0 1 0 0,1 0-1 0 0,0-1 1 0 0,0 1 0 0 0,0 0-1 0 0,0-1 1 0 0,0 1-1 0 0,-1 0 1 0 0,1 0-1 0 0,0-1 1 0 0,0 1 0 0 0,0 0-1 0 0,0-1 1 0 0,0 1-1 0 0,0 0 1 0 0,0 0-1 0 0,0-1 1 0 0,0 0-1 0 0,5-6 1509 0 0,11-2-1280 0 0,-8 6-757 0 0,0 1 1 0 0,0 0-1 0 0,1 0 0 0 0,-1 1 1 0 0,1 0-1 0 0,-1 1 0 0 0,15 0 1 0 0,-7 2-999 0 0</inkml:trace>
  <inkml:trace contextRef="#ctx0" brushRef="#br0" timeOffset="6833.87">2291 775 8287 0 0,'0'0'1124'0'0,"1"0"110"0"0,34 8 4132 0 0,2-4-3571 0 0,-20-2-1511 0 0,33 7 1 0 0,-37-6-185 0 0,-10-2-48 0 0,-1-1 1 0 0,0 0-1 0 0,0 1 0 0 0,1-1 1 0 0,-1 1-1 0 0,0 0 0 0 0,0-1 1 0 0,0 1-1 0 0,1 0 0 0 0,-1 0 1 0 0,0 1-1 0 0,-1-1 0 0 0,1 0 1 0 0,0 1-1 0 0,0-1 0 0 0,3 4 1 0 0,-5-4-32 0 0,0 0 1 0 0,0 0 0 0 0,0 0 0 0 0,0 0 0 0 0,0 0 0 0 0,0-1 0 0 0,0 1 0 0 0,-1 0 0 0 0,1 0 0 0 0,0 0 0 0 0,0 0-1 0 0,-1 0 1 0 0,1 0 0 0 0,-1 0 0 0 0,1-1 0 0 0,0 1 0 0 0,-1 0 0 0 0,-1 1 0 0 0,-10 13 140 0 0,7-10-119 0 0,-1 0-1 0 0,0-1 1 0 0,0 0-1 0 0,-1 0 1 0 0,-8 5-1 0 0,-13 6 118 0 0,44-9-399 0 0,13-1 98 0 0,-15-3 69 0 0,24 7 1 0 0,-35-8 92 0 0,1 0-1 0 0,0 1 1 0 0,-1 0 0 0 0,1-1 0 0 0,-1 1-1 0 0,1 0 1 0 0,-1 1 0 0 0,0-1 0 0 0,0 1-1 0 0,5 4 1 0 0,-7-6 67 0 0,0 0-1 0 0,0 0 1 0 0,-1 1-1 0 0,1-1 1 0 0,0 0 0 0 0,-1 0-1 0 0,1 0 1 0 0,0 1-1 0 0,-1-1 1 0 0,0 0-1 0 0,1 1 1 0 0,-1-1-1 0 0,0 0 1 0 0,0 1-1 0 0,1-1 1 0 0,-1 0 0 0 0,0 1-1 0 0,-1 2 1 0 0,1-2 73 0 0,-1 0 0 0 0,0 0 1 0 0,0 1-1 0 0,0-1 0 0 0,0 0 1 0 0,0 0-1 0 0,0 0 0 0 0,0 0 1 0 0,-1 0-1 0 0,-1 2 0 0 0,-5 4 474 0 0,0-1 0 0 0,0 0 0 0 0,-17 11 0 0 0,16-12-461 0 0,-6 3 14 0 0,0 0-1 0 0,0 0 1 0 0,0-2-1 0 0,-1 0 1 0 0,-18 5-1 0 0,-12 3-3372 0 0</inkml:trace>
  <inkml:trace contextRef="#ctx0" brushRef="#br0" timeOffset="9738.97">0 795 5439 0 0,'5'-5'248'0'0,"7"-14"-5"0"0,-9 14 1920 0 0,-3 5-1902 0 0,1-1 0 0 0,-1 1 0 0 0,1-1 0 0 0,-1 1 0 0 0,1-1 0 0 0,0 1 0 0 0,-1-1 0 0 0,1 1 0 0 0,0-1 0 0 0,-1 1 1 0 0,1 0-1 0 0,0 0 0 0 0,-1-1 0 0 0,1 1 0 0 0,0 0 0 0 0,0 0 0 0 0,-1 0 0 0 0,1 0 0 0 0,0 0 0 0 0,1 0 0 0 0,0 2 84 0 0,-1 1 0 0 0,1-1 0 0 0,0 1 0 0 0,-1 0-1 0 0,0 0 1 0 0,0 0 0 0 0,1 0 0 0 0,-2 0 0 0 0,1 0 0 0 0,0 0 0 0 0,-1 0-1 0 0,1 0 1 0 0,-1 0 0 0 0,0 6 0 0 0,0 8 285 0 0,-4 25 1 0 0,2-29-201 0 0,-14 214 418 0 0,16-226-848 0 0,-1 4 11 0 0,1 1 0 0 0,0-1-1 0 0,0 1 1 0 0,0-1 0 0 0,1 1-1 0 0,1 6 1 0 0,-2-11-7 0 0,1 0-1 0 0,0 0 1 0 0,-1 1 0 0 0,1-1 0 0 0,0 0 0 0 0,0 0-1 0 0,0 0 1 0 0,0 0 0 0 0,0 0 0 0 0,0-1 0 0 0,0 1-1 0 0,0 0 1 0 0,0 0 0 0 0,1 0 0 0 0,-1 0-4 0 0,0-1 1 0 0,0 1-1 0 0,-1-1 0 0 0,1 1 1 0 0,0-1-1 0 0,0 0 1 0 0,0 1-1 0 0,-1-1 0 0 0,1 0 1 0 0,0 0-1 0 0,0 1 1 0 0,0-1-1 0 0,0 0 0 0 0,0 0 1 0 0,0 0-1 0 0,-1 0 1 0 0,1 0-1 0 0,0 0 0 0 0,0 0 1 0 0,1-1-1 0 0,2-3 32 0 0,-4 4-30 0 0,1-1-1 0 0,-1 1 1 0 0,0-1-1 0 0,1 1 1 0 0,-1 0-1 0 0,1-1 0 0 0,-1 1 1 0 0,0 0-1 0 0,1-1 1 0 0,-1 1-1 0 0,1 0 0 0 0,-1 0 1 0 0,1-1-1 0 0,-1 1 1 0 0,1 0-1 0 0,-1 0 1 0 0,1 0-1 0 0,-1 0 0 0 0,1-1 1 0 0,-1 1-1 0 0,1 0 1 0 0,-1 0-1 0 0,1 0 1 0 0,-1 0-1 0 0,1 0 0 0 0,-1 0 1 0 0,2 1-1 0 0,0-1 7 0 0,0 0 1 0 0,0 0-1 0 0,0 0 0 0 0,0 0 1 0 0,0 0-1 0 0,0 0 0 0 0,0-1 0 0 0,-1 1 1 0 0,1 0-1 0 0,0-1 0 0 0,0 0 1 0 0,0 1-1 0 0,0-1 0 0 0,-1 0 1 0 0,1 0-1 0 0,2-2 0 0 0,0 1 3 0 0,0-1-1 0 0,0 0 1 0 0,-1 0-1 0 0,1-1 1 0 0,4-4-1 0 0,-7 6-6 0 0,0 1 0 0 0,0 0 0 0 0,1 0 0 0 0,-1 0 0 0 0,1 1 0 0 0,-1-1 0 0 0,1 0-1 0 0,-1 0 1 0 0,1 1 0 0 0,-1-1 0 0 0,1 1 0 0 0,0-1 0 0 0,-1 1 0 0 0,1 0 0 0 0,0 0 0 0 0,-1 0 0 0 0,3 0 0 0 0,10-2-35 0 0,-13 2-91 0 0,0-5-504 0 0,-1 5 591 0 0,0 0 1 0 0,0-1-1 0 0,0 1 0 0 0,0 0 0 0 0,0-1 0 0 0,0 1 0 0 0,0 0 1 0 0,0-1-1 0 0,0 1 0 0 0,0 0 0 0 0,0-1 0 0 0,-1 1 0 0 0,1 0 0 0 0,0 0 1 0 0,0-1-1 0 0,0 1 0 0 0,0 0 0 0 0,0-1 0 0 0,-1 1 0 0 0,1 0 0 0 0,0 0 1 0 0,0-1-1 0 0,0 1 0 0 0,-1 0 0 0 0,1 0 0 0 0,0 0 0 0 0,0-1 0 0 0,-1 1 1 0 0,-9-12-65 0 0,0-1 1 0 0,0 0-1 0 0,2 0 1 0 0,0-1-1 0 0,0 0 1 0 0,-7-22-1 0 0,9 14-71 0 0,0 0 0 0 0,2 0 0 0 0,1-1 0 0 0,-1-37-1 0 0,4 55 121 0 0,-3-22-819 0 0,3 26 1503 0 0,4 15-564 0 0,-2-3-56 0 0,-1-1 1 0 0,0 0 0 0 0,0 0-1 0 0,-1 1 1 0 0,-2 16 0 0 0,0 9 177 0 0,-1 148 29 0 0,2-173-178 0 0,1-10-98 0 0,-2-10-260 0 0,-10-49-111 0 0,-5-99 0 0 0,11 5 666 0 0,7 137 46 0 0,6 152-30 0 0,-2-13-54 0 0,3-50-312 0 0,-9-109-76 0 0,-10-49 1 0 0,1-3 194 0 0,8 69-15 0 0,1 6-7 0 0,0 0-1 0 0,1 1 1 0 0,0-1-1 0 0,3-17 1 0 0,1 64-66 0 0,10 191 319 0 0,-12-213-176 0 0,-1-13-20 0 0,-2-7-24 0 0,-14-202-33 0 0,22 228-126 0 0,6 39 221 0 0,-4 1 0 0 0,4 65 0 0 0,-13-112-77 0 0,-2-23-13 0 0,-2-22-11 0 0,-4-30-42 0 0,4 37 14 0 0,3 20 29 0 0,0 6 6 0 0,19 135-98 0 0,-18-134 245 0 0,-4-26-289 0 0,0-1-1 0 0,1-42 1 0 0,3 90 174 0 0,1 1-1 0 0,7 35 1 0 0,-6-48-935 0 0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8:42.126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0 141 11055 0 0,'0'0'852'0'0,"15"-7"1967"0"0,-12 6-2713 0 0,0 1 0 0 0,0-1 0 0 0,0 1 0 0 0,0 0 0 0 0,0-1 0 0 0,0 2 0 0 0,0-1 0 0 0,0 0 0 0 0,0 0 0 0 0,0 1 0 0 0,0 0 0 0 0,0-1 0 0 0,0 1 0 0 0,0 0 0 0 0,-1 0 0 0 0,1 1 0 0 0,0-1 0 0 0,4 4 0 0 0,-6-4-64 0 0,1 0-1 0 0,-1 0 1 0 0,0 1-1 0 0,0-1 1 0 0,1 1 0 0 0,-1-1-1 0 0,0 1 1 0 0,0-1 0 0 0,0 1-1 0 0,-1 0 1 0 0,1-1 0 0 0,0 1-1 0 0,-1 0 1 0 0,1 0 0 0 0,-1 0-1 0 0,0-1 1 0 0,1 1 0 0 0,-1 0-1 0 0,0 0 1 0 0,0 0 0 0 0,0 0-1 0 0,0-1 1 0 0,0 1 0 0 0,-1 0-1 0 0,1 0 1 0 0,-1 0 0 0 0,1 0-1 0 0,-1-1 1 0 0,0 1 0 0 0,-1 3-1 0 0,-23 37 134 0 0,8-15 81 0 0,17-26-193 0 0,-1 1-1 0 0,0-1 1 0 0,0 0 0 0 0,0 1 0 0 0,1 0 0 0 0,-1-1-1 0 0,1 1 1 0 0,-1-1 0 0 0,1 1 0 0 0,-1 0 0 0 0,1-1-1 0 0,0 1 1 0 0,0 0 0 0 0,0-1 0 0 0,0 1 0 0 0,0 0 0 0 0,0-1-1 0 0,1 1 1 0 0,-1 1 0 0 0,1-2-41 0 0,0 0 1 0 0,-1 1 0 0 0,1-1-1 0 0,0 0 1 0 0,0 0-1 0 0,0 0 1 0 0,0 0 0 0 0,0 0-1 0 0,0 0 1 0 0,0-1-1 0 0,0 1 1 0 0,0 0-1 0 0,1 0 1 0 0,-1-1 0 0 0,0 1-1 0 0,0-1 1 0 0,1 1-1 0 0,0 0 1 0 0,4 0-38 0 0,-1 0-1 0 0,1 0 1 0 0,-1-1 0 0 0,0 1 0 0 0,1-1-1 0 0,-1-1 1 0 0,1 1 0 0 0,-1-1 0 0 0,0 0-1 0 0,6-1 1 0 0,-2-1-377 0 0,-1-1 1 0 0,0 1-1 0 0,-1-1 0 0 0,10-7 1 0 0,-15 10 77 0 0,10-6-1650 0 0</inkml:trace>
  <inkml:trace contextRef="#ctx0" brushRef="#br0" timeOffset="384.76">218 23 4143 0 0,'2'13'440'0'0,"4"2"935"0"0,0 1-1 0 0,1-1 0 0 0,0 0 1 0 0,19 26-1 0 0,-13-21 2457 0 0,14 30-1 0 0,-24-43-3347 0 0,0 1-1 0 0,0 0 0 0 0,-1 0 1 0 0,0 0-1 0 0,0 0 0 0 0,-1 1 1 0 0,1 14-1 0 0,-3-5-390 0 0,0 0-1 0 0,-1 0 0 0 0,-7 28 1 0 0,-3-3-9554 0 0,10-38 3454 0 0</inkml:trace>
  <inkml:trace contextRef="#ctx0" brushRef="#br0" timeOffset="788.42">547 140 4607 0 0,'-2'7'475'0'0,"-6"17"3840"0"0,1 0 1 0 0,-4 27-1 0 0,9-33-3640 0 0,0 0 0 0 0,1 1-1 0 0,2 28 1 0 0,-1-47-668 0 0,0 0-1 0 0,0 0 0 0 0,0-1 1 0 0,0 1-1 0 0,0 0 1 0 0,0 0-1 0 0,0 0 0 0 0,0 0 1 0 0,0 0-1 0 0,0 0 1 0 0,0 0-1 0 0,0 0 0 0 0,0 0 1 0 0,0 0-1 0 0,0 0 1 0 0,0 0-1 0 0,0 0 0 0 0,0 0 1 0 0,0 0-1 0 0,0 0 1 0 0,0 0-1 0 0,0 0 0 0 0,0 0 1 0 0,0 0-1 0 0,1 0 0 0 0,-1 0 1 0 0,0 0-1 0 0,0 0 1 0 0,0 0-1 0 0,0 0 0 0 0,0 0 1 0 0,0 0-1 0 0,0 0 1 0 0,0 0-1 0 0,0 0 0 0 0,0 0 1 0 0,0 0-1 0 0,0 0 1 0 0,0 0-1 0 0,0 0 0 0 0,0 0 1 0 0,0 0-1 0 0,0 0 1 0 0,0 0-1 0 0,0 0 0 0 0,0 0 1 0 0,0 0-1 0 0,0 1 1 0 0,0-1-1 0 0,0 0 0 0 0,0 0 1 0 0,0 0-1 0 0,0 0 1 0 0,0 0-1 0 0,0 0 0 0 0,0 0 1 0 0,4-7 96 0 0,1-8-24 0 0,-3 1-22 0 0,0-1-1 0 0,-1-18 1 0 0,-2 20-247 0 0,2 1-1 0 0,0-1 0 0 0,4-23 1 0 0,-5 36 171 0 0,1 0 0 0 0,-1 0 0 0 0,0-1-1 0 0,0 1 1 0 0,0 0 0 0 0,0 0 0 0 0,0 0 0 0 0,0 0 0 0 0,0 0 0 0 0,0 0 0 0 0,0 0 0 0 0,0 0 0 0 0,1 0 0 0 0,-1 0 0 0 0,0 0-1 0 0,0 0 1 0 0,0 0 0 0 0,0 0 0 0 0,0 0 0 0 0,0 0 0 0 0,0-1 0 0 0,1 1 0 0 0,-1 0 0 0 0,0 0 0 0 0,0 0 0 0 0,0 0-1 0 0,0 0 1 0 0,0 1 0 0 0,0-1 0 0 0,0 0 0 0 0,1 0 0 0 0,-1 0 0 0 0,0 0 0 0 0,0 0 0 0 0,0 0 0 0 0,0 0 0 0 0,0 0-1 0 0,0 0 1 0 0,0 0 0 0 0,0 0 0 0 0,1 0 0 0 0,-1 0 0 0 0,0 0 0 0 0,0 0 0 0 0,0 1 0 0 0,0-1 0 0 0,0 0 0 0 0,9 7-320 0 0,6 11 223 0 0,-6-6 96 0 0,-4-4 20 0 0,1-1 0 0 0,0 1 0 0 0,8 6 1 0 0,-13-12 73 0 0,0-1 1 0 0,0 0 0 0 0,0 0 0 0 0,1 0-1 0 0,-1-1 1 0 0,0 1 0 0 0,1 0 0 0 0,-1 0-1 0 0,0-1 1 0 0,1 1 0 0 0,-1 0 0 0 0,1-1-1 0 0,-1 0 1 0 0,1 1 0 0 0,-1-1 0 0 0,1 0-1 0 0,-1 0 1 0 0,1 0 0 0 0,0 0 0 0 0,-1 0-1 0 0,1 0 1 0 0,-1 0 0 0 0,1 0 0 0 0,-1-1-1 0 0,3 0 1 0 0,-2 0 40 0 0,-1 0-1 0 0,0 0 1 0 0,1 0 0 0 0,-1-1-1 0 0,0 1 1 0 0,1 0-1 0 0,-1-1 1 0 0,0 1 0 0 0,0-1-1 0 0,0 1 1 0 0,0-1-1 0 0,-1 0 1 0 0,1 1-1 0 0,0-1 1 0 0,-1 0 0 0 0,1 0-1 0 0,-1 0 1 0 0,1 1-1 0 0,-1-1 1 0 0,0-4 0 0 0,1-4 66 0 0,-1 0 1 0 0,-1-14-1 0 0,1 24-176 0 0,-8-64-408 0 0,3 25-8371 0 0,4 29 2279 0 0</inkml:trace>
  <inkml:trace contextRef="#ctx0" brushRef="#br0" timeOffset="1182.64">859 178 11455 0 0,'0'0'1040'0'0,"-7"16"-698"0"0,-9 6 3785 0 0,-5 9-1203 0 0,20-29-2839 0 0,0 0 0 0 0,0 0 1 0 0,0 0-1 0 0,1 0 1 0 0,-1 1-1 0 0,1-1 0 0 0,-1 0 1 0 0,1 0-1 0 0,0 1 1 0 0,-1-1-1 0 0,1 0 0 0 0,1 1 1 0 0,-1 3-1 0 0,0-6 167 0 0,16 9-172 0 0,-14-9-77 0 0,0 0 1 0 0,0-1-1 0 0,1 1 0 0 0,-1-1 1 0 0,0 0-1 0 0,0 1 0 0 0,0-1 1 0 0,0 0-1 0 0,0 0 0 0 0,0 0 1 0 0,0-1-1 0 0,0 1 0 0 0,0 0 0 0 0,0-1 1 0 0,-1 1-1 0 0,1-1 0 0 0,0 0 1 0 0,1-3-1 0 0,0 1 21 0 0,0 0 0 0 0,0 0 0 0 0,-1 0-1 0 0,0-1 1 0 0,0 1 0 0 0,0-1 0 0 0,0 0 0 0 0,1-7 0 0 0,-3 12 466 0 0,-2 3-433 0 0,1 0-1 0 0,0 1 1 0 0,0-1-1 0 0,0 1 1 0 0,0-1-1 0 0,1 1 1 0 0,-1-1 0 0 0,1 1-1 0 0,0-1 1 0 0,0 1-1 0 0,0-1 1 0 0,1 1-1 0 0,-1-1 1 0 0,2 7-1 0 0,-1-8-246 0 0,0 0-1 0 0,-1 0 0 0 0,1-1 0 0 0,0 1 1 0 0,0 0-1 0 0,0-1 0 0 0,0 1 0 0 0,0-1 0 0 0,1 1 1 0 0,-1-1-1 0 0,0 0 0 0 0,3 3 0 0 0,-3-3-201 0 0,1-1 0 0 0,-1 1-1 0 0,1 0 1 0 0,0 0 0 0 0,-1-1-1 0 0,1 1 1 0 0,0-1 0 0 0,-1 1-1 0 0,1-1 1 0 0,0 0 0 0 0,0 0-1 0 0,-1 0 1 0 0,1 0 0 0 0,0 0-1 0 0,2 0 1 0 0,5-2-1531 0 0</inkml:trace>
  <inkml:trace contextRef="#ctx0" brushRef="#br0" timeOffset="1560.76">1074 144 11599 0 0,'0'-2'133'0'0,"0"0"-1"0"0,-1 0 0 0 0,1 0 0 0 0,-1 0 0 0 0,1 1 0 0 0,-1-1 1 0 0,0 0-1 0 0,1 1 0 0 0,-1-1 0 0 0,0 0 0 0 0,0 1 0 0 0,-1-1 1 0 0,1 1-1 0 0,0-1 0 0 0,0 1 0 0 0,-1 0 0 0 0,1 0 1 0 0,0-1-1 0 0,-1 1 0 0 0,0 0 0 0 0,1 0 0 0 0,-3-1 0 0 0,3 2 20 0 0,0-1 0 0 0,-1 1 0 0 0,1 0 0 0 0,0 0 0 0 0,0-1 0 0 0,0 1 0 0 0,-1 0 0 0 0,1 0 0 0 0,0 0 0 0 0,0 0 0 0 0,-1 0 0 0 0,1 0 0 0 0,0 1 0 0 0,0-1 0 0 0,0 0 0 0 0,-1 1 0 0 0,1-1 0 0 0,0 1 0 0 0,0-1 0 0 0,0 1 0 0 0,0-1 0 0 0,0 1 0 0 0,0 0 0 0 0,0-1 0 0 0,0 1 0 0 0,0 0 0 0 0,0 0 0 0 0,0 0 0 0 0,1 0 0 0 0,-1 0 0 0 0,0 0 0 0 0,1 0 0 0 0,-1 0 0 0 0,0 2 0 0 0,-1 1-59 0 0,0 0 0 0 0,1 0 0 0 0,0 0-1 0 0,0 1 1 0 0,0-1 0 0 0,0 0 0 0 0,0 1 0 0 0,1-1 0 0 0,0 1-1 0 0,0-1 1 0 0,0 0 0 0 0,1 1 0 0 0,0-1 0 0 0,-1 1-1 0 0,1-1 1 0 0,1 0 0 0 0,-1 0 0 0 0,4 8 0 0 0,-3-8-100 0 0,0-1 0 0 0,-1 0 0 0 0,1 0 0 0 0,1 0 0 0 0,-1 0 0 0 0,0 0 0 0 0,1 0 1 0 0,-1 0-1 0 0,1-1 0 0 0,0 1 0 0 0,0-1 0 0 0,0 0 0 0 0,0 0 0 0 0,0 0 1 0 0,1 0-1 0 0,-1-1 0 0 0,0 1 0 0 0,1-1 0 0 0,-1 0 0 0 0,1 0 0 0 0,0 0 0 0 0,6 1 0 0 0,-9-2 12 0 0,0 0 0 0 0,0 0 0 0 0,0 0 0 0 0,0 0 0 0 0,1 0 0 0 0,-1 0 0 0 0,0-1 0 0 0,0 1 0 0 0,0 0 0 0 0,0 0 0 0 0,0-1 0 0 0,0 1 0 0 0,0-1 0 0 0,0 1 0 0 0,0-1 0 0 0,0 1 0 0 0,0-1 0 0 0,0 0 0 0 0,0 1 0 0 0,0-1 0 0 0,0 0 0 0 0,1-1 0 0 0,-2 0 27 0 0,1 0 0 0 0,0 1-1 0 0,0-1 1 0 0,-1 0-1 0 0,1 1 1 0 0,-1-1 0 0 0,1 0-1 0 0,-1 0 1 0 0,0 0-1 0 0,0 1 1 0 0,0-1-1 0 0,0-3 1 0 0,-1-3 59 0 0,0 1 0 0 0,-1-1 0 0 0,0 1-1 0 0,0-1 1 0 0,-5-9 0 0 0,5 14-201 0 0,0-1-1 0 0,0 1 1 0 0,0 0 0 0 0,-5-5-1 0 0,5 6-540 0 0,0 0 1 0 0,0 0-1 0 0,1 0 1 0 0,-1 0-1 0 0,1 0 0 0 0,-1-1 1 0 0,1 1-1 0 0,0 0 0 0 0,0-1 1 0 0,0 1-1 0 0,-1-3 0 0 0,2 0-1129 0 0</inkml:trace>
  <inkml:trace contextRef="#ctx0" brushRef="#br0" timeOffset="1561.76">1143 50 5983 0 0,'0'0'464'0'0,"12"8"5754"0"0,-8-4-5925 0 0,-1 0 0 0 0,0 0 0 0 0,-1 0 0 0 0,1 0 0 0 0,-1 0 0 0 0,0 1 0 0 0,0-1 0 0 0,0 1-1 0 0,0-1 1 0 0,-1 1 0 0 0,1 5 0 0 0,1 9 1882 0 0,2 30-1 0 0,-2-8-984 0 0,-2-37-1223 0 0,0 3-554 0 0,0 0 0 0 0,0 1-1 0 0,1-2 1 0 0,4 14 0 0 0,-3-15-1028 0 0</inkml:trace>
  <inkml:trace contextRef="#ctx0" brushRef="#br0" timeOffset="1950.5">1281 0 2303 0 0,'-1'7'200'0'0,"4"49"7869"0"0,6 0-3628 0 0,-4-35-3580 0 0,9 24 1 0 0,-8-29-1306 0 0,1 0 0 0 0,1 0 0 0 0,16 26 1 0 0,-17-31-4975 0 0</inkml:trace>
  <inkml:trace contextRef="#ctx0" brushRef="#br0" timeOffset="1951.5">1181 159 9671 0 0,'0'0'748'0'0,"-10"9"10183"0"0,14-8-10509 0 0,-1 0-1 0 0,0 0 1 0 0,1-1 0 0 0,-1 1-1 0 0,0-1 1 0 0,1 0 0 0 0,5 0-1 0 0,28-6-657 0 0,-15 3-1759 0 0,-6 1-6122 0 0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8:39.171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0 97 11087 0 0,'0'-1'43'0'0,"0"1"0"0"0,1-1 0 0 0,-1 0 0 0 0,0 1 0 0 0,0-1 0 0 0,1 0 0 0 0,-1 1 0 0 0,1-1 0 0 0,-1 1 0 0 0,0-1 0 0 0,1 0 0 0 0,-1 1 0 0 0,1-1 0 0 0,-1 1 0 0 0,1 0 0 0 0,-1-1 0 0 0,1 1 0 0 0,0-1 0 0 0,0 0 0 0 0,1 0 99 0 0,0-3 1212 0 0,-2 4-1260 0 0,6 11 984 0 0,-1-1 0 0 0,-1 1 0 0 0,1 0 0 0 0,2 16 0 0 0,14 61-130 0 0,-1 3-2664 0 0,-8-31-4878 0 0,-10-47 4532 0 0</inkml:trace>
  <inkml:trace contextRef="#ctx0" brushRef="#br0" timeOffset="386.62">123 0 11599 0 0,'0'0'1054'0'0,"7"12"-758"0"0,3 8 1349 0 0,2-1 0 0 0,21 28 0 0 0,-21-31-1045 0 0,0-1 1 0 0,-2 2-1 0 0,0-1 0 0 0,9 23 1 0 0,-11-18-261 0 0,-1 0-1 0 0,0 0 1 0 0,3 26 0 0 0,-9-40-628 0 0,0 1 1 0 0,-1 0-1 0 0,1-1 0 0 0,-1 1 1 0 0,-1 0-1 0 0,1-1 1 0 0,-2 1-1 0 0,1-1 0 0 0,-1 1 1 0 0,0-1-1 0 0,0 0 1 0 0,-7 13-1 0 0,6-13-1715 0 0</inkml:trace>
  <inkml:trace contextRef="#ctx0" brushRef="#br0" timeOffset="882.88">453 105 2759 0 0,'2'-6'5906'0'0,"8"-4"-1534"0"0,-8 9-3335 0 0,1-1-379 0 0,0-1 1 0 0,0 1-1 0 0,0 0 0 0 0,1 0 1 0 0,0 0-1 0 0,3-1 0 0 0,-1 0-403 0 0,0 1-1 0 0,0 0 1 0 0,0 1 0 0 0,0 0-1 0 0,1 0 1 0 0,-1 0 0 0 0,0 0-1 0 0,1 1 1 0 0,-1 0 0 0 0,12 2-1 0 0,-17-2-237 0 0,1 1-1 0 0,-1-1 0 0 0,1 1 1 0 0,-1 0-1 0 0,0 0 0 0 0,1-1 1 0 0,-1 1-1 0 0,0 0 0 0 0,0 0 1 0 0,1 0-1 0 0,-1 0 0 0 0,0 0 1 0 0,0 1-1 0 0,0-1 0 0 0,0 0 1 0 0,-1 0-1 0 0,1 1 0 0 0,0-1 1 0 0,0 0-1 0 0,-1 1 0 0 0,1-1 1 0 0,-1 1-1 0 0,1-1 0 0 0,-1 1 1 0 0,0-1-1 0 0,0 1 0 0 0,1-1 1 0 0,-1 1-1 0 0,0 0 0 0 0,0-1 1 0 0,0 1-1 0 0,-1-1 0 0 0,1 2 1 0 0,-2 8 125 0 0,0-1 1 0 0,0 0-1 0 0,-7 18 1 0 0,7-20-121 0 0,-15 38 6 0 0,8-23 11 0 0,2 1 1 0 0,-9 40 0 0 0,15-61-36 0 0,1 0-1 0 0,0-1 1 0 0,0 1 0 0 0,0 0 0 0 0,0 0-1 0 0,0-1 1 0 0,1 1 0 0 0,-1 0-1 0 0,1 0 1 0 0,0-1 0 0 0,-1 1 0 0 0,1-1-1 0 0,0 1 1 0 0,1-1 0 0 0,-1 1 0 0 0,0-1-1 0 0,4 5 1 0 0,-3-6-11 0 0,-1 1 0 0 0,1-1-1 0 0,-1 1 1 0 0,1-1 0 0 0,0 0 0 0 0,0 0-1 0 0,-1 0 1 0 0,1 0 0 0 0,0 0 0 0 0,0 0-1 0 0,0-1 1 0 0,0 1 0 0 0,0-1 0 0 0,0 1-1 0 0,0-1 1 0 0,1 0 0 0 0,-1 1 0 0 0,0-1-1 0 0,0 0 1 0 0,0-1 0 0 0,0 1 0 0 0,0 0-1 0 0,3-1 1 0 0,0 0-110 0 0,0-1 0 0 0,-1 1 0 0 0,1-1 0 0 0,-1 0 0 0 0,1 0 0 0 0,-1 0 0 0 0,8-6 0 0 0,-8 5-885 0 0,-1 0 0 0 0,1-1 0 0 0,-1 1 0 0 0,6-8 0 0 0,-5 3-5268 0 0</inkml:trace>
  <inkml:trace contextRef="#ctx0" brushRef="#br0" timeOffset="1288.06">601 208 6911 0 0,'-20'1'2784'0'0,"9"1"6954"0"0,19-2-7507 0 0,18 0-3216 0 0,3-7-2373 0 0,-19 4 1628 0 0</inkml:trace>
  <inkml:trace contextRef="#ctx0" brushRef="#br0" timeOffset="1685.64">759 183 6447 0 0,'-1'12'688'0'0,"-5"35"5423"0"0,2-24-2844 0 0,0 34 1 0 0,4-57-3006 0 0,2-1-256 0 0,0 0-1 0 0,0-1 1 0 0,0 1-1 0 0,0-1 1 0 0,0 0-1 0 0,0 0 1 0 0,0 1-1 0 0,0-1 1 0 0,-1 0-1 0 0,1-1 1 0 0,-1 1-1 0 0,2-2 1 0 0,-2 2-2 0 0,4-6-92 0 0,1-2 30 0 0,0 1 0 0 0,11-11 0 0 0,-15 18 55 0 0,-1 0 0 0 0,1 0 0 0 0,0 1 0 0 0,0-1-1 0 0,0 1 1 0 0,0-1 0 0 0,0 1 0 0 0,0 0 0 0 0,0 0-1 0 0,1 0 1 0 0,-1 0 0 0 0,0 0 0 0 0,1 0 0 0 0,-1 0 0 0 0,1 1-1 0 0,3-1 1 0 0,-4 1 23 0 0,-1 0 1 0 0,1 1-1 0 0,-1-1 0 0 0,1 0 1 0 0,-1 1-1 0 0,1-1 0 0 0,-1 1 0 0 0,1-1 1 0 0,-1 1-1 0 0,1 0 0 0 0,-1 0 0 0 0,0-1 1 0 0,1 1-1 0 0,-1 0 0 0 0,0 0 1 0 0,0 1-1 0 0,0-1 0 0 0,0 0 0 0 0,0 0 1 0 0,0 0-1 0 0,2 3 0 0 0,1 3 38 0 0,-1 0 0 0 0,1 0 0 0 0,2 10 0 0 0,6 12-1510 0 0,-6-17-2447 0 0,-3-4-1816 0 0</inkml:trace>
  <inkml:trace contextRef="#ctx0" brushRef="#br0" timeOffset="1686.64">998 297 1839 0 0,'1'-3'6483'0'0,"2"15"1158"0"0,-1 0-4231 0 0,4 19-3308 0 0,-4-25-729 0 0,0 1-1101 0 0,1-2-2613 0 0,0-1-1183 0 0</inkml:trace>
  <inkml:trace contextRef="#ctx0" brushRef="#br0" timeOffset="2122.35">1171 107 7367 0 0,'0'0'54'0'0,"0"0"0"0"0,0 0 0 0 0,0-1 0 0 0,0 1 0 0 0,0 0 0 0 0,0 0 0 0 0,0 0 0 0 0,1 0-1 0 0,-1-1 1 0 0,0 1 0 0 0,0 0 0 0 0,0 0 0 0 0,0 0 0 0 0,0 0 0 0 0,0 0 0 0 0,1-1 0 0 0,-1 1 0 0 0,0 0-1 0 0,0 0 1 0 0,0 0 0 0 0,0 0 0 0 0,1 0 0 0 0,-1 0 0 0 0,0 0 0 0 0,0 0 0 0 0,0 0 0 0 0,0-1 0 0 0,1 1-1 0 0,-1 0 1 0 0,0 0 0 0 0,0 0 0 0 0,0 0 0 0 0,1 0 0 0 0,-1 0 0 0 0,0 0 0 0 0,0 0 0 0 0,1 1-1 0 0,-2 7 5146 0 0,1 2-3191 0 0,-7 74 1790 0 0,1-27-4072 0 0,6 3-2553 0 0,1-46 803 0 0</inkml:trace>
  <inkml:trace contextRef="#ctx0" brushRef="#br0" timeOffset="2123.35">1285 69 14191 0 0,'2'17'1555'0'0,"0"0"0"0"0,6 23-1 0 0,2 10-1176 0 0,5 30-2564 0 0,-11-60 346 0 0</inkml:trace>
  <inkml:trace contextRef="#ctx0" brushRef="#br0" timeOffset="2124.35">1231 250 7367 0 0,'0'0'656'0'0,"1"3"-528"0"0,1 0-128 0 0,-1 0 2864 0 0,4-5-1264 0 0,0 2 0 0 0,1 0-1056 0 0,1-1-224 0 0,1-1-32 0 0,-1 1-16 0 0,2-1-432 0 0,0 1-96 0 0,4-2-8 0 0,-2 3-3768 0 0,0-3-744 0 0</inkml:trace>
  <inkml:trace contextRef="#ctx0" brushRef="#br0" timeOffset="2526.71">1447 187 5063 0 0,'0'0'390'0'0,"-19"-1"7320"0"0,17 2-7401 0 0,-1 0 0 0 0,1-1-1 0 0,0 2 1 0 0,-1-1 0 0 0,1 0 0 0 0,0 0-1 0 0,0 1 1 0 0,0-1 0 0 0,0 1 0 0 0,0 0-1 0 0,0 0 1 0 0,1-1 0 0 0,-1 1-1 0 0,0 0 1 0 0,1 1 0 0 0,0-1 0 0 0,-1 0-1 0 0,1 0 1 0 0,0 0 0 0 0,0 1 0 0 0,0-1-1 0 0,-1 5 1 0 0,1-4-174 0 0,1 1 1 0 0,-1-1-1 0 0,1 1 1 0 0,-1-1-1 0 0,1 1 1 0 0,0-1-1 0 0,0 1 1 0 0,0-1-1 0 0,1 1 1 0 0,-1-1-1 0 0,1 0 1 0 0,0 1-1 0 0,0-1 1 0 0,0 0-1 0 0,0 1 1 0 0,3 3-1 0 0,-2-4-147 0 0,-1-1-1 0 0,1 0 1 0 0,0 1-1 0 0,0-1 1 0 0,0 0-1 0 0,0 0 1 0 0,1 0-1 0 0,-1 0 1 0 0,1 0-1 0 0,-1 0 1 0 0,1-1-1 0 0,-1 0 1 0 0,1 1-1 0 0,0-1 1 0 0,3 1 0 0 0,-3-1-381 0 0,0-1 0 0 0,0 1 0 0 0,0-1 0 0 0,1 0 0 0 0,-1 1 1 0 0,0-2-1 0 0,0 1 0 0 0,0 0 0 0 0,5-2 0 0 0,1 0-1391 0 0</inkml:trace>
  <inkml:trace contextRef="#ctx0" brushRef="#br0" timeOffset="2527.71">1598 39 10591 0 0,'-3'18'1376'0'0,"4"40"4950"0"0,4 1-3318 0 0,3-6-3610 0 0,20 70 1 0 0,-23-107-1034 0 0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8:36.097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0 58 4607 0 0,'0'0'7950'0'0,"3"14"-5356"0"0,12 94 751 0 0,2 15-4246 0 0,-12-107-1301 0 0,-2-11 912 0 0</inkml:trace>
  <inkml:trace contextRef="#ctx0" brushRef="#br0" timeOffset="380.64">118 0 6911 0 0,'-4'12'732'0'0,"1"-1"740"0"0,0 0-1 0 0,1 0 1 0 0,0 0-1 0 0,1 1 0 0 0,0 17 1 0 0,3-1-399 0 0,5 30 0 0 0,-2-31-1218 0 0,8 48-2231 0 0,-10-61 534 0 0</inkml:trace>
  <inkml:trace contextRef="#ctx0" brushRef="#br0" timeOffset="777.17">24 209 16639 0 0,'-10'-3'736'0'0,"5"3"160"0"0,2 3-720 0 0,1 0-176 0 0,1-1 1696 0 0,8 0-1096 0 0,1-2-248 0 0,3-1-40 0 0,3-1-16 0 0,0-1 0 0 0,1-2-368 0 0,1-1-80 0 0,0-2-8 0 0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8:30.800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1213 2222 2303 0 0,'0'0'8'0'0,"-1"1"0"0"0,1-1 0 0 0,0 1 0 0 0,-1-1 0 0 0,1 1 0 0 0,-1-1 0 0 0,1 0 0 0 0,-1 1 0 0 0,1-1 0 0 0,-1 1 0 0 0,1-1 0 0 0,-1 0 0 0 0,1 0 0 0 0,-1 1 0 0 0,1-1 0 0 0,-1 0 0 0 0,0 0 0 0 0,1 0 0 0 0,-1 1 0 0 0,1-1 0 0 0,-1 0 0 0 0,0 0 0 0 0,1 0 0 0 0,-1 0 0 0 0,0 0 0 0 0,1 0 0 0 0,-1 0-1 0 0,1-1 1 0 0,-2 1 0 0 0,0-1 486 0 0,0 0 0 0 0,1 0 0 0 0,-1 0 0 0 0,0 0 0 0 0,0-1 0 0 0,1 1 0 0 0,-1-1 0 0 0,-2-2-1 0 0,-8-11 2522 0 0,0-1 0 0 0,-20-35-1 0 0,-13-39-685 0 0,33 63-1102 0 0,-89-152 2326 0 0,44 83-2951 0 0,-105-237 355 0 0,154 316-944 0 0,-134-272 494 0 0,-26-61 137 0 0,60 114-644 0 0,37 84 0 0 0,50 105 0 0 0,8 22 0 0 0,1-1 0 0 0,1 0 0 0 0,2-1 0 0 0,-12-54 0 0 0,18 58-16 0 0,3 17 7 0 0,0-1-1 0 0,-1 0 1 0 0,0 1 0 0 0,0-1-1 0 0,-5-12 1 0 0,6 19 8 0 0,0 0-1 0 0,0 0 1 0 0,0 0-1 0 0,0 0 1 0 0,-1 0-1 0 0,1-1 1 0 0,0 1-1 0 0,0 0 1 0 0,0 0-1 0 0,0 0 1 0 0,0 0-1 0 0,0 0 1 0 0,0 0-1 0 0,-1-1 1 0 0,1 1-1 0 0,0 0 1 0 0,0 0 0 0 0,0 0-1 0 0,0 0 1 0 0,0 0-1 0 0,-1 0 1 0 0,1 0-1 0 0,0 0 1 0 0,0 0-1 0 0,0 0 1 0 0,0 0-1 0 0,-1 0 1 0 0,1 0-1 0 0,0 0 1 0 0,0 0-1 0 0,0 0 1 0 0,0 0-1 0 0,0 0 1 0 0,-1 0-1 0 0,1 0 1 0 0,0 0-1 0 0,0 0 1 0 0,0 0 0 0 0,0 0-1 0 0,-1 0 1 0 0,1 0-1 0 0,0 1 1 0 0,0-1-1 0 0,0 0 1 0 0,0 0-1 0 0,0 0 1 0 0,0 0-1 0 0,0 0 1 0 0,-1 0-1 0 0,1 0 1 0 0,0 1-1 0 0,0-1 1 0 0,0 0-1 0 0,0 0 1 0 0,0 0-1 0 0,0 1 1 0 0,-4 5-26 0 0,4-6 26 0 0,-11 31-83 0 0,2 0 0 0 0,0 0-1 0 0,-5 49 1 0 0,5-28 85 0 0,-41 195-65 0 0,46-231 64 0 0,4-16 0 0 0,-1 0 0 0 0,1 0 0 0 0,0 0 0 0 0,0 0 0 0 0,0 0 0 0 0,-1 0 0 0 0,1 0 0 0 0,0 0 0 0 0,0-1 0 0 0,0 1 0 0 0,0 0 0 0 0,-1 0 0 0 0,1 0 0 0 0,0 0 0 0 0,0 0 0 0 0,0-1 0 0 0,0 1 0 0 0,0 0 0 0 0,-1 0 0 0 0,1 0 0 0 0,0 0 0 0 0,0-1 0 0 0,0 1 0 0 0,0 0 1 0 0,0 0-1 0 0,0 0 0 0 0,0-1 0 0 0,0 1 0 0 0,0 0 0 0 0,0 0 0 0 0,0 0 0 0 0,0-1 0 0 0,0 1 0 0 0,0 0 0 0 0,0 0 0 0 0,0-1 0 0 0,0 1 0 0 0,0 0 0 0 0,-3-13-12 0 0,-9-131-390 0 0,0-32-384 0 0,12 152 676 0 0,1 0 0 0 0,1 0 0 0 0,1 0-1 0 0,1 1 1 0 0,10-31 0 0 0,-13 51 106 0 0,0 1-1 0 0,0-1 1 0 0,0 1-1 0 0,0-1 1 0 0,0 1-1 0 0,0 0 1 0 0,1 0 0 0 0,-1-1-1 0 0,1 1 1 0 0,0 0-1 0 0,0 0 1 0 0,-1 0-1 0 0,4-2 1 0 0,-4 4 8 0 0,1-1 1 0 0,-1 0-1 0 0,1 1 1 0 0,0-1-1 0 0,-1 1 1 0 0,1-1-1 0 0,-1 1 1 0 0,1 0-1 0 0,0-1 1 0 0,-1 1-1 0 0,1 0 1 0 0,-1 0-1 0 0,1 0 1 0 0,0 1-1 0 0,-1-1 1 0 0,1 0-1 0 0,0 0 1 0 0,-1 1-1 0 0,1-1 1 0 0,-1 1-1 0 0,1 0 1 0 0,2 1-1 0 0,14 8 76 0 0,0 1 0 0 0,25 21-1 0 0,8 5 37 0 0,1-8-869 0 0,0-2 0 0 0,88 31 0 0 0,-75-33-921 0 0,-29-10-5625 0 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8:22.909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0 1091 5983 0 0,'0'0'6075'0'0,"2"0"-5211"0"0,4 1-439 0 0,0-2 0 0 0,0 1 0 0 0,0-1-1 0 0,0 0 1 0 0,-1 0 0 0 0,1 0 0 0 0,0-1 0 0 0,-1 0 0 0 0,1 0 0 0 0,5-4-1 0 0,15-4 642 0 0,4 1-198 0 0,-7 2-341 0 0,-1 0 1 0 0,0-2 0 0 0,32-16-1 0 0,-16 0-207 0 0,39-33 0 0 0,-6 4-216 0 0,-56 43-112 0 0,-11 7 19 0 0,0 1-1 0 0,0-1 1 0 0,1 1-1 0 0,-1 1 0 0 0,1-1 1 0 0,0 1-1 0 0,-1-1 1 0 0,1 1-1 0 0,0 1 1 0 0,0-1-1 0 0,0 1 1 0 0,6-1-1 0 0,-9 2-5 0 0,0 0 1 0 0,0 0-1 0 0,0 0 0 0 0,0 1 1 0 0,0-1-1 0 0,0 1 0 0 0,0 0 0 0 0,0 0 1 0 0,0-1-1 0 0,0 1 0 0 0,0 1 1 0 0,0-1-1 0 0,0 0 0 0 0,2 3 0 0 0,26 25 297 0 0,-17-16-83 0 0,10 10 141 0 0,1-2 0 0 0,1 0 0 0 0,1-2 0 0 0,53 30 0 0 0,83 32 240 0 0,-156-79-1041 0 0,-1 1-1 0 0,0-1 0 0 0,1-1 1 0 0,0 1-1 0 0,-1-1 1 0 0,1 0-1 0 0,0 0 0 0 0,0-1 1 0 0,7 0-1 0 0,-7-1-7310 0 0</inkml:trace>
  <inkml:trace contextRef="#ctx0" brushRef="#br0" timeOffset="1074.08">21 1124 7855 0 0,'0'0'714'0'0,"0"16"1958"0"0,18 179 5578 0 0,-1 99-5550 0 0,-12-162-2252 0 0,-5-131-431 0 0,1 0-1 0 0,-1 0 1 0 0,1 0-1 0 0,0 0 1 0 0,-1 1-1 0 0,1-1 1 0 0,0-1-1 0 0,0 1 1 0 0,0 0 0 0 0,-1 0-1 0 0,1 0 1 0 0,0 0-1 0 0,0 0 1 0 0,0-1-1 0 0,0 1 1 0 0,0 0-1 0 0,1-1 1 0 0,-1 1-1 0 0,0-1 1 0 0,0 0-1 0 0,0 1 1 0 0,0-1-1 0 0,1 0 1 0 0,-1 1 0 0 0,3-1-1 0 0,-1 1 25 0 0,85 27 415 0 0,84 41 1 0 0,-142-55-309 0 0,0 0 1 0 0,-1 2-1 0 0,-1 1 0 0 0,43 34 0 0 0,-56-39-72 0 0,-4-2-23 0 0,19 12 0 0 0,-29-22-52 0 0,-1 1 0 0 0,1-1 0 0 0,0 0 1 0 0,-1 0-1 0 0,1 0 0 0 0,0 0 0 0 0,-1 0 0 0 0,1 0 1 0 0,0 0-1 0 0,-1 0 0 0 0,1 0 0 0 0,0 0 0 0 0,-1 0 0 0 0,1 0 1 0 0,-1 0-1 0 0,1 0 0 0 0,0-1 0 0 0,-1 1 0 0 0,1 0 1 0 0,0 0-1 0 0,-1-1 0 0 0,1 1 0 0 0,0-1 0 0 0,14-11 21 0 0,-11 8-19 0 0,0 0-3 0 0,54-39-56 0 0,-49 37 45 0 0,0 1 0 0 0,0 1-1 0 0,0-1 1 0 0,0 2-1 0 0,13-5 1 0 0,19-2-94 0 0,52-6 1 0 0,-18 9 93 0 0,-74 7 15 0 0,0-1-1 0 0,0 1 1 0 0,0-1 0 0 0,0 1-1 0 0,0-1 1 0 0,0 1 0 0 0,0-1-1 0 0,-1 0 1 0 0,1 0-1 0 0,0 1 1 0 0,0-1 0 0 0,0 0-1 0 0,-1 0 1 0 0,1 0 0 0 0,0 0-1 0 0,-1 0 1 0 0,1 0 0 0 0,-1 0-1 0 0,0 0 1 0 0,1 0-1 0 0,0-1 1 0 0,6-27 101 0 0,-6 24-98 0 0,8-58 62 0 0,-2 1 0 0 0,-2-89 0 0 0,-5 143-61 0 0,-1-83 664 0 0,-15-114 1 0 0,-1 111-523 0 0,8 42-1532 0 0,1 0-3470 0 0,7 42 3248 0 0</inkml:trace>
  <inkml:trace contextRef="#ctx0" brushRef="#br0" timeOffset="2063.82">158 1171 4607 0 0,'-2'4'10468'0'0,"2"-4"-10268"0"0,6 1 1921 0 0,10-4-2188 0 0,8-4 1233 0 0,45-22 1 0 0,-46 18-1042 0 0,-1 1 0 0 0,29-7 0 0 0,-45 16-531 0 0,1 0 0 0 0,-1 0 0 0 0,12 1 0 0 0,-7 0-1184 0 0</inkml:trace>
  <inkml:trace contextRef="#ctx0" brushRef="#br0" timeOffset="2460.72">263 1582 8287 0 0,'0'0'756'0'0,"11"17"4939"0"0,-6-11-5027 0 0,-1 1-1 0 0,1-1 1 0 0,0 0-1 0 0,1 0 1 0 0,0 0-1 0 0,0-1 1 0 0,0 0 0 0 0,0 0-1 0 0,14 7 1 0 0,-9-7-1246 0 0,0 0 0 0 0,-1-1 0 0 0,1-1-1 0 0,1 0 1 0 0,-1 0 0 0 0,15 1 0 0 0,-15-3-1142 0 0</inkml:trace>
  <inkml:trace contextRef="#ctx0" brushRef="#br0" timeOffset="2856.58">895 1326 12983 0 0,'-5'18'1107'0'0,"1"0"-1"0"0,0 1 1 0 0,1-1-1 0 0,0 30 1 0 0,6 76 1767 0 0,-1-87-3027 0 0,-2-31-232 0 0,0 1 0 0 0,1-1 0 0 0,1 1 0 0 0,-1-1 0 0 0,1 0 1 0 0,0 0-1 0 0,4 9 0 0 0,-3-7-1238 0 0</inkml:trace>
  <inkml:trace contextRef="#ctx0" brushRef="#br0" timeOffset="3242.53">503 465 8495 0 0,'-1'-6'-807'0'0,"-1"-6"3795"0"0,2 7 449 0 0,1 11-1951 0 0,5 38 871 0 0,1 56-1 0 0,-3-39-1669 0 0,-1-1-442 0 0,-3-32-675 0 0,1-1 1 0 0,2 1 0 0 0,1-1 0 0 0,11 43 0 0 0,-11-60-4304 0 0,0-2-1457 0 0</inkml:trace>
  <inkml:trace contextRef="#ctx0" brushRef="#br0" timeOffset="3648.43">533 366 455 0 0,'-19'4'1557'0'0,"6"1"11489"0"0,19-6-12339 0 0,0 0 1 0 0,-1-1 0 0 0,1 0-1 0 0,-1 0 1 0 0,0 0-1 0 0,8-5 1 0 0,-4 3-204 0 0,15-8-166 0 0,-1-1 0 0 0,0-2 0 0 0,-1 0-1 0 0,-1-1 1 0 0,32-31 0 0 0,-24 22-5502 0 0,-25 20-1327 0 0</inkml:trace>
  <inkml:trace contextRef="#ctx0" brushRef="#br0" timeOffset="4089.53">534 452 2759 0 0,'-3'-2'597'0'0,"-13"-4"6666"0"0,-14-16 680 0 0,0-1-5032 0 0,-21-18-610 0 0,23 24-1343 0 0,19 13-1087 0 0,0-2-1 0 0,1 1 1 0 0,-1-1 0 0 0,1-1 0 0 0,0 0-1 0 0,-11-12 1 0 0,16 14-1658 0 0,2 0-3691 0 0,1 0-1669 0 0</inkml:trace>
  <inkml:trace contextRef="#ctx0" brushRef="#br0" timeOffset="4477.02">528 434 455 0 0,'-1'1'575'0'0,"-1"-1"0"0"0,1 0 0 0 0,0 0-1 0 0,0 0 1 0 0,0 0 0 0 0,-1 0 0 0 0,1 0-1 0 0,0 0 1 0 0,0 0 0 0 0,-1 0 0 0 0,1 0-1 0 0,0-1 1 0 0,0 1 0 0 0,0-1 0 0 0,-1 1-1 0 0,1-1 1 0 0,0 1 0 0 0,0-1 0 0 0,-2-1-1 0 0,2 1 34 0 0,-1-1-1 0 0,0 0 1 0 0,0 0-1 0 0,1 0 0 0 0,-1 0 1 0 0,1 0-1 0 0,-1 0 0 0 0,1-1 1 0 0,-1-2-1 0 0,-2-5 253 0 0,1 0-1 0 0,0 0 1 0 0,-2-17 0 0 0,4 24-773 0 0,-6-56 716 0 0,2-1 1 0 0,4-100-1 0 0,2 146-2501 0 0,1 0-1 0 0,3-16 1 0 0,-3 22-16 0 0</inkml:trace>
  <inkml:trace contextRef="#ctx0" brushRef="#br0" timeOffset="4854.65">997 1132 11775 0 0,'0'0'539'0'0,"-4"-2"368"0"0,3 1-50 0 0,0-5 4614 0 0,2 1-4755 0 0,0 1-688 0 0,0 0 98 0 0,1 0 0 0 0,-1-1-1 0 0,1 1 1 0 0,0 0 0 0 0,0 1 0 0 0,0-1 0 0 0,1 0 0 0 0,-1 1-1 0 0,1-1 1 0 0,0 1 0 0 0,0 0 0 0 0,0 0 0 0 0,5-4-1 0 0,5-3 382 0 0,2 0 0 0 0,16-9 0 0 0,-30 18-507 0 0,28-13-3718 0 0,33-13 1 0 0,-50 22 2391 0 0,0 1-5073 0 0</inkml:trace>
  <inkml:trace contextRef="#ctx0" brushRef="#br0" timeOffset="5241.59">1365 869 8287 0 0,'0'0'639'0'0,"-3"19"2892"0"0,2-9-1691 0 0,-4 57 3178 0 0,4-59-4857 0 0,2 1 0 0 0,-1 0 0 0 0,1-1 1 0 0,0 1-1 0 0,5 13 0 0 0,-6-22-20 0 0,1 0-134 0 0,-1 0 1 0 0,1-1-1 0 0,0 1 0 0 0,0-1 1 0 0,0 1-1 0 0,-1-1 0 0 0,1 1 0 0 0,0-1 1 0 0,-1 0-1 0 0,1 1 0 0 0,0-1 0 0 0,-1 0 1 0 0,1 1-1 0 0,-1-1 0 0 0,1 0 1 0 0,-1 0-1 0 0,1 0 0 0 0,-1 1 0 0 0,0-1 1 0 0,1-2-1 0 0,5-18 20 0 0,6-58-398 0 0,8-33-778 0 0,-20 111 1147 0 0,5-13-189 0 0,-1 12 108 0 0,1 9 75 0 0,-1 2 18 0 0,-1 1 1 0 0,0 0-1 0 0,0 0 0 0 0,2 17 1 0 0,-4-18 57 0 0,1 1 1 0 0,0 0 0 0 0,1-1 0 0 0,0 0-1 0 0,6 12 1 0 0,-4-11 179 0 0,13 22 286 0 0,-16-30-320 0 0,-1 0 0 0 0,1 0 0 0 0,-1 0 1 0 0,1 0-1 0 0,0-1 0 0 0,-1 1 0 0 0,1-1 1 0 0,0 1-1 0 0,0-1 0 0 0,0 0 0 0 0,0 1 1 0 0,3 0-1 0 0,-4-2-142 0 0,0 0-1 0 0,0 0 1 0 0,0 0 0 0 0,0 0 0 0 0,0 0 0 0 0,0 0 0 0 0,0 0 0 0 0,0 0-1 0 0,0 0 1 0 0,0 0 0 0 0,0-1 0 0 0,0 1 0 0 0,-1 0 0 0 0,1-1-1 0 0,0 1 1 0 0,0-1 0 0 0,0 1 0 0 0,0-1 0 0 0,0 1 0 0 0,-1-1-1 0 0,1 0 1 0 0,0 1 0 0 0,-1-1 0 0 0,1 0 0 0 0,0 1 0 0 0,-1-1-1 0 0,1 0 1 0 0,-1 0 0 0 0,1 0 0 0 0,-1 0 0 0 0,1 1 0 0 0,-1-1-1 0 0,0 0 1 0 0,1-2 0 0 0,1-3 115 0 0,1-1 0 0 0,-1 0 0 0 0,1-9 0 0 0,-3 15-169 0 0,3-17-270 0 0,-1 0 0 0 0,-1 0 0 0 0,-1-1 0 0 0,-1-17 0 0 0,-10-36-5475 0 0,7 54 3371 0 0</inkml:trace>
  <inkml:trace contextRef="#ctx0" brushRef="#br0" timeOffset="5657.48">1596 734 7631 0 0,'5'56'807'0'0,"3"13"1178"0"0,-6-60-1378 0 0,0 0 0 0 0,0 0 0 0 0,1 0 0 0 0,0-1 0 0 0,7 13 0 0 0,-10-20-490 0 0,1 0 0 0 0,-1 0 0 0 0,1 0 0 0 0,-1 0 1 0 0,1 0-1 0 0,0 0 0 0 0,-1 0 0 0 0,1 0 1 0 0,0-1-1 0 0,0 1 0 0 0,-1 0 0 0 0,1 0 0 0 0,0-1 1 0 0,0 1-1 0 0,0 0 0 0 0,0-1 0 0 0,0 1 0 0 0,0-1 1 0 0,0 1-1 0 0,1-1 0 0 0,-1 0 0 0 0,0 1 0 0 0,0-1 1 0 0,0 0-1 0 0,0 0 0 0 0,0 0 0 0 0,1 0 0 0 0,-1 0 1 0 0,2 0-1 0 0,-1-1 76 0 0,0 0-1 0 0,0 0 1 0 0,0 0-1 0 0,0 0 1 0 0,0 0 0 0 0,0 0-1 0 0,0-1 1 0 0,0 1 0 0 0,-1-1-1 0 0,1 1 1 0 0,-1-1 0 0 0,1 0-1 0 0,-1 1 1 0 0,0-1 0 0 0,2-2-1 0 0,0-2-44 0 0,0 1 1 0 0,-1-1-1 0 0,1 1 0 0 0,-1-1 1 0 0,0 0-1 0 0,-1 0 0 0 0,0 0 0 0 0,0 0 1 0 0,0 0-1 0 0,0 0 0 0 0,-1-1 1 0 0,0 1-1 0 0,0 0 0 0 0,-1 0 0 0 0,0 0 1 0 0,0 0-1 0 0,0 0 0 0 0,-4-9 0 0 0,1 3-565 0 0,-1 0-1 0 0,-1 0 0 0 0,0 1 0 0 0,0 0 1 0 0,-1 0-1 0 0,-1 1 0 0 0,1 0 0 0 0,-10-10 1 0 0,9 13-4578 0 0,1 3-1372 0 0</inkml:trace>
  <inkml:trace contextRef="#ctx0" brushRef="#br0" timeOffset="6042.88">1797 870 2303 0 0,'14'-8'7804'0'0,"-9"6"-6889"0"0,-1 0-1 0 0,1 1 0 0 0,-1-1 0 0 0,1 1 0 0 0,0 1 1 0 0,6-2-1 0 0,-5 2-350 0 0,0 0 0 0 0,0 0 1 0 0,0 1-1 0 0,12 2 0 0 0,-14-2-421 0 0,0 0 1 0 0,1 0-1 0 0,-1 0 0 0 0,0 1 0 0 0,-1 0 0 0 0,1 0 0 0 0,0 0 0 0 0,0 0 0 0 0,-1 1 1 0 0,1-1-1 0 0,-1 1 0 0 0,0 0 0 0 0,0 0 0 0 0,0 0 0 0 0,0 0 0 0 0,0 1 0 0 0,2 4 1 0 0,-3-5-50 0 0,-1 0 1 0 0,0 0 0 0 0,0 0 0 0 0,-1 0 0 0 0,1 0 0 0 0,0 1 0 0 0,-1-1 0 0 0,0 0-1 0 0,0 0 1 0 0,0 0 0 0 0,0 1 0 0 0,-1-1 0 0 0,1 0 0 0 0,-1 0 0 0 0,0 0 0 0 0,1 0-1 0 0,-1 0 1 0 0,-1 0 0 0 0,1 0 0 0 0,0 0 0 0 0,-3 4 0 0 0,-2 2-26 0 0,0-1 1 0 0,0 0 0 0 0,-1 0-1 0 0,0 0 1 0 0,-10 9 0 0 0,13-14-49 0 0,2-1-6 0 0,0 0 0 0 0,-1 0 0 0 0,1 0 1 0 0,-1 0-1 0 0,1-1 0 0 0,-1 1 0 0 0,0-1 1 0 0,0 1-1 0 0,-3 0 0 0 0,6-2-32 0 0,-1 0 0 0 0,0 1 0 0 0,0-1-1 0 0,0 0 1 0 0,1 0 0 0 0,-1 1 0 0 0,0-1 0 0 0,0 0-1 0 0,0 0 1 0 0,0 0 0 0 0,1 0 0 0 0,-1 0 0 0 0,0 0-1 0 0,0 0 1 0 0,0-1 0 0 0,1 1 0 0 0,-1 0 0 0 0,0 0-1 0 0,0-1 1 0 0,0 1 0 0 0,1 0 0 0 0,-1-1 0 0 0,0 1-1 0 0,1-1 1 0 0,-1 1 0 0 0,0-1 0 0 0,1 1 0 0 0,-1-1-1 0 0,0 1 1 0 0,1-1 0 0 0,-2-1 0 0 0,1 0-58 0 0,0 2-133 0 0,2-2 141 0 0,-1 1 0 0 0,0-1 0 0 0,1 1 1 0 0,0 0-1 0 0,-1-1 0 0 0,1 1 0 0 0,0 0 0 0 0,-1 0 1 0 0,1-1-1 0 0,0 1 0 0 0,0 0 0 0 0,0 0 0 0 0,0 0 1 0 0,0 0-1 0 0,0 0 0 0 0,1 0 0 0 0,-1 1 0 0 0,0-1 1 0 0,2-1-1 0 0,-1 1 75 0 0,1 0-1 0 0,-1 1 1 0 0,1-1 0 0 0,0 0 0 0 0,-1 1 0 0 0,1 0-1 0 0,0 0 1 0 0,-1-1 0 0 0,6 2 0 0 0,-1 0 169 0 0,-1 0 0 0 0,1 0 1 0 0,-1 1-1 0 0,1 0 0 0 0,-1 0 0 0 0,0 1 1 0 0,0 0-1 0 0,6 3 0 0 0,-6-3-117 0 0,12 9 500 0 0,20 9-1 0 0,-31-18-887 0 0,1 0 1 0 0,-1-1-1 0 0,0 1 0 0 0,1-2 0 0 0,-1 1 0 0 0,13 1 0 0 0,-9-3-804 0 0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8:18.310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65 300 1375 0 0,'1'-1'107'0'0,"3"-5"144"0"0,-3 5 937 0 0,0-6 4340 0 0,-2-7-3058 0 0,1 13-2327 0 0,0 0-1 0 0,0 0 0 0 0,-1 0 0 0 0,1 0 0 0 0,0 0 0 0 0,0 0 1 0 0,-1 0-1 0 0,1 0 0 0 0,0 0 0 0 0,-1 0 0 0 0,1 1 0 0 0,-1-1 1 0 0,1 0-1 0 0,-1 0 0 0 0,0 0 0 0 0,1 1 0 0 0,-1-1 1 0 0,0 0-1 0 0,1 1 0 0 0,-1-1 0 0 0,0 0 0 0 0,0 1 0 0 0,0-1 1 0 0,0 1-1 0 0,1-1 0 0 0,-1 1 0 0 0,0 0 0 0 0,0-1 0 0 0,0 1 1 0 0,0 0-1 0 0,0 0 0 0 0,0 0 0 0 0,0-1 0 0 0,0 1 1 0 0,0 0-1 0 0,0 0 0 0 0,0 0 0 0 0,-2 1 0 0 0,1-1-70 0 0,0 1 0 0 0,1 0 0 0 0,-1 0-1 0 0,0 0 1 0 0,0 0 0 0 0,0 0 0 0 0,1 0 0 0 0,-1 0 0 0 0,1 0-1 0 0,-1 1 1 0 0,1-1 0 0 0,-1 1 0 0 0,1-1 0 0 0,0 1-1 0 0,0-1 1 0 0,0 1 0 0 0,-1 0 0 0 0,1 2 0 0 0,-2 3-70 0 0,0 0 0 0 0,1 0 1 0 0,1 0-1 0 0,-1 1 1 0 0,1-1-1 0 0,0 1 1 0 0,1-1-1 0 0,1 15 0 0 0,-1-18-13 0 0,0 0-1 0 0,0 0 0 0 0,1 0 0 0 0,0-1 0 0 0,0 1 0 0 0,0 0 0 0 0,0-1 0 0 0,1 1 0 0 0,-1-1 0 0 0,1 1 0 0 0,0-1 0 0 0,0 0 0 0 0,0 1 0 0 0,0-1 0 0 0,1 0 0 0 0,-1-1 0 0 0,1 1 0 0 0,0 0 0 0 0,4 2 0 0 0,-6-4 6 0 0,0 0-1 0 0,0-1 1 0 0,0 1-1 0 0,1 0 1 0 0,-1-1-1 0 0,0 1 1 0 0,1-1-1 0 0,-1 0 1 0 0,0 1 0 0 0,1-1-1 0 0,-1 0 1 0 0,0 0-1 0 0,1 0 1 0 0,-1 0-1 0 0,0 0 1 0 0,1 0-1 0 0,-1 0 1 0 0,1 0-1 0 0,-1-1 1 0 0,0 1-1 0 0,2-1 1 0 0,-1 0 23 0 0,0 0 1 0 0,-1 0-1 0 0,1 0 1 0 0,0-1-1 0 0,-1 1 0 0 0,1-1 1 0 0,-1 1-1 0 0,1-1 1 0 0,-1 1-1 0 0,0-1 0 0 0,0 0 1 0 0,2-3-1 0 0,0-1 133 0 0,0 0 0 0 0,-1 0 0 0 0,0 0-1 0 0,0-1 1 0 0,0 1 0 0 0,-1-1 0 0 0,1-11 0 0 0,-2 3-42 0 0,-1 1-1 0 0,0 0 1 0 0,-1 0 0 0 0,-1 0 0 0 0,0 0 0 0 0,-1 0-1 0 0,0 1 1 0 0,-1-1 0 0 0,-1 1 0 0 0,0 0-1 0 0,-13-19 1 0 0,15 22-4154 0 0,3 7 2520 0 0</inkml:trace>
  <inkml:trace contextRef="#ctx0" brushRef="#br0" timeOffset="385.59">196 308 10135 0 0,'0'5'896'0'0,"-1"1"-712"0"0,1 1-184 0 0,-1 0 0 0 0,0 0 784 0 0,0-1 120 0 0,0 0 24 0 0,1 0 8 0 0,0-2 168 0 0</inkml:trace>
  <inkml:trace contextRef="#ctx0" brushRef="#br0" timeOffset="386.59">123 74 5983 0 0,'0'0'640'0'0,"2"3"-640"0"0,1 2 568 0 0,0-1 88 0 0,1 3 16 0 0,0-2 8 0 0,1-1-680 0 0,2 1-224 0 0</inkml:trace>
  <inkml:trace contextRef="#ctx0" brushRef="#br0" timeOffset="777.82">266 118 5527 0 0,'3'9'1770'0'0,"-1"0"-1"0"0,0 1 0 0 0,1 11 1 0 0,-1 32 1827 0 0,0-1-3354 0 0,0-38-227 0 0,-1-3-1227 0 0,0 0 0 0 0,4 14 1 0 0,-3-17-3580 0 0</inkml:trace>
  <inkml:trace contextRef="#ctx0" brushRef="#br0" timeOffset="778.82">346 259 4143 0 0,'0'0'319'0'0,"0"1"-22"0"0,0-1-1 0 0,0 0 0 0 0,-1 0 1 0 0,1 0-1 0 0,0 0 1 0 0,0 0-1 0 0,-1 0 0 0 0,1 0 1 0 0,0 0-1 0 0,0 0 1 0 0,-1 1-1 0 0,1-1 1 0 0,0 0-1 0 0,0 0 0 0 0,0 0 1 0 0,-1 0-1 0 0,1 1 1 0 0,0-1-1 0 0,0 0 1 0 0,0 0-1 0 0,0 1 0 0 0,-1-1 1 0 0,1 0-1 0 0,0 1 1 0 0,0 3 92 0 0,-1 0 0 0 0,1 1 1 0 0,0-1-1 0 0,0 1 0 0 0,1-1 1 0 0,-1 1-1 0 0,1-1 1 0 0,2 6-1 0 0,-3-8-260 0 0,1 0 0 0 0,0 1-1 0 0,-1-1 1 0 0,1 0 0 0 0,0 0 0 0 0,1 1 0 0 0,-1-1 0 0 0,0 0 0 0 0,0 0-1 0 0,1 0 1 0 0,0 0 0 0 0,-1 0 0 0 0,1-1 0 0 0,0 1 0 0 0,0 0-1 0 0,2 1 1 0 0,-3-3-136 0 0,1 1-1 0 0,-1-1 0 0 0,0 0 0 0 0,1 1 1 0 0,-1-1-1 0 0,0 0 0 0 0,1 0 1 0 0,-1 0-1 0 0,0 0 0 0 0,1 0 1 0 0,-1 0-1 0 0,0 0 0 0 0,0-1 0 0 0,1 1 1 0 0,-1 0-1 0 0,0-1 0 0 0,1 1 1 0 0,-1-1-1 0 0,0 1 0 0 0,0-1 1 0 0,0 0-1 0 0,0 1 0 0 0,0-1 1 0 0,0 0-1 0 0,0 0 0 0 0,0 0 0 0 0,0 0 1 0 0,0 0-1 0 0,0 0 0 0 0,0 0 1 0 0,0 0-1 0 0,0-3 0 0 0,4-3-67 0 0,-1 0 0 0 0,0-1 0 0 0,4-15 0 0 0,-6 19 69 0 0,7-28 2478 0 0,-4 48-1856 0 0,3 4-630 0 0,-7-15-137 0 0,1 1-1 0 0,0-1 1 0 0,0 0-1 0 0,6 8 1 0 0,-7-11-209 0 0,1 0 1 0 0,-1-1 0 0 0,0 1-1 0 0,1-1 1 0 0,0 1-1 0 0,-1-1 1 0 0,1 0 0 0 0,0 0-1 0 0,3 2 1 0 0,1 0-1332 0 0</inkml:trace>
  <inkml:trace contextRef="#ctx0" brushRef="#br0" timeOffset="1171.79">569 111 9383 0 0,'-5'-13'85'0'0,"-1"-4"4405"0"0,6 17-4449 0 0,0 0 1 0 0,0 0-1 0 0,0 0 1 0 0,0 0-1 0 0,0 0 1 0 0,0 0-1 0 0,0 0 1 0 0,0 0-1 0 0,0 0 1 0 0,0 0-1 0 0,0 0 1 0 0,0 0 0 0 0,0 0-1 0 0,0 0 1 0 0,0 0-1 0 0,0 0 1 0 0,0 0-1 0 0,0 0 1 0 0,0 0-1 0 0,0 0 1 0 0,0 0-1 0 0,0 0 1 0 0,0 0-1 0 0,0 0 1 0 0,0 0 0 0 0,-1 0-1 0 0,1 0 1 0 0,0 0-1 0 0,0 0 1 0 0,0 0-1 0 0,0 0 1 0 0,0 0-1 0 0,0 0 1 0 0,0 0-1 0 0,0 0 1 0 0,0 0-1 0 0,0 0 1 0 0,0 0 0 0 0,0 0-1 0 0,0 0 1 0 0,0 0-1 0 0,0 0 1 0 0,0 0-1 0 0,0 0 1 0 0,0 0-1 0 0,0 0 1 0 0,0 0-1 0 0,0 0 1 0 0,0 0-1 0 0,0 0 1 0 0,0 0 0 0 0,0 0-1 0 0,0 0 1 0 0,0 0-1 0 0,0 0 1 0 0,0 10 1296 0 0,3 6-1005 0 0,0 0 0 0 0,11 30 0 0 0,-3-9-323 0 0,9 30-3680 0 0,-16-53-1876 0 0</inkml:trace>
  <inkml:trace contextRef="#ctx0" brushRef="#br0" timeOffset="1172.79">591 234 8287 0 0,'-2'-7'-30'0'0,"0"1"1124"0"0,1 0 0 0 0,-1 0 0 0 0,1 0 0 0 0,0-10 0 0 0,1 15-951 0 0,0-1 0 0 0,0 0 0 0 0,0 1 0 0 0,0-1 0 0 0,1 1 0 0 0,-1-1 0 0 0,1 1 1 0 0,-1-1-1 0 0,1 1 0 0 0,-1-1 0 0 0,1 1 0 0 0,0-1 0 0 0,0 1 0 0 0,0 0 0 0 0,0-1 0 0 0,0 1 0 0 0,0 0 0 0 0,0 0 1 0 0,0 0-1 0 0,0 0 0 0 0,0 0 0 0 0,3-2 0 0 0,-2 3-386 0 0,-1 0-1 0 0,1 0 1 0 0,-1 0 0 0 0,1 0-1 0 0,-1 0 1 0 0,1 0 0 0 0,-1 0 0 0 0,1 1-1 0 0,-1-1 1 0 0,1 0 0 0 0,-1 1-1 0 0,1-1 1 0 0,-1 1 0 0 0,2 1 0 0 0,3 0-1679 0 0</inkml:trace>
  <inkml:trace contextRef="#ctx0" brushRef="#br0" timeOffset="1571.96">695 240 919 0 0,'18'3'4211'0'0,"-15"-3"-3613"0"0,-1 0 0 0 0,0 0 0 0 0,0-1 0 0 0,1 1 0 0 0,-1 0 0 0 0,0-1 0 0 0,0 1-1 0 0,0-1 1 0 0,1 0 0 0 0,-1 0 0 0 0,0 0 0 0 0,0 0 0 0 0,0 0 0 0 0,2-2 0 0 0,-2 2-466 0 0,0-1 1 0 0,0 1 0 0 0,-1-1-1 0 0,1 0 1 0 0,-1 0-1 0 0,1 1 1 0 0,-1-1-1 0 0,1 0 1 0 0,-1-1-1 0 0,0 1 1 0 0,0 0 0 0 0,0 0-1 0 0,0 0 1 0 0,-1-1-1 0 0,1 1 1 0 0,-1 0-1 0 0,1-1 1 0 0,-1 1 0 0 0,0 0-1 0 0,0-1 1 0 0,0-2-1 0 0,0 4-25 0 0,0-1 0 0 0,0 1 0 0 0,0 0 0 0 0,0 0 0 0 0,-1 0 0 0 0,1 0 0 0 0,0 0 0 0 0,-1 0 0 0 0,1 0 0 0 0,-1 0 0 0 0,1 0 0 0 0,-1 0 0 0 0,1 0 0 0 0,-1 0 0 0 0,0 0 0 0 0,1 0 0 0 0,-1 1 0 0 0,0-1 0 0 0,0 0 0 0 0,0 0 0 0 0,0 1 0 0 0,1-1 0 0 0,-1 1 0 0 0,0-1 0 0 0,-2 0 0 0 0,2 1-27 0 0,0 0 1 0 0,0 0-1 0 0,1 0 1 0 0,-1 0-1 0 0,0 0 1 0 0,0 0-1 0 0,0 0 1 0 0,0 0 0 0 0,0 0-1 0 0,0 0 1 0 0,1 1-1 0 0,-1-1 1 0 0,0 0-1 0 0,0 1 1 0 0,0-1 0 0 0,0 0-1 0 0,1 1 1 0 0,-1-1-1 0 0,0 1 1 0 0,1 0-1 0 0,-1-1 1 0 0,0 1 0 0 0,1-1-1 0 0,-1 1 1 0 0,1 0-1 0 0,-1 0 1 0 0,1-1-1 0 0,-1 1 1 0 0,1 0-1 0 0,-1 0 1 0 0,1 0 0 0 0,-1 0-1 0 0,0 3 28 0 0,-1 1-1 0 0,1-1 0 0 0,-1 0 1 0 0,1 1-1 0 0,1-1 0 0 0,-1 1 1 0 0,0 0-1 0 0,1-1 1 0 0,0 1-1 0 0,0-1 0 0 0,1 1 1 0 0,1 8-1 0 0,-2-11-68 0 0,1 0 0 0 0,-1 0 0 0 0,1 0-1 0 0,0 0 1 0 0,-1-1 0 0 0,1 1 0 0 0,0 0 0 0 0,0 0 0 0 0,1 0 0 0 0,-1-1-1 0 0,0 1 1 0 0,0 0 0 0 0,1-1 0 0 0,-1 1 0 0 0,1-1 0 0 0,0 0-1 0 0,-1 1 1 0 0,1-1 0 0 0,0 0 0 0 0,0 0 0 0 0,-1 0 0 0 0,1 0-1 0 0,0-1 1 0 0,0 1 0 0 0,0 0 0 0 0,0-1 0 0 0,0 1 0 0 0,0-1-1 0 0,1 0 1 0 0,1 0 0 0 0,5 0-306 0 0,-1-1 0 0 0,1 0 0 0 0,0 0 0 0 0,9-3 0 0 0,1-1-1222 0 0</inkml:trace>
  <inkml:trace contextRef="#ctx0" brushRef="#br0" timeOffset="2822.97">1288 163 8287 0 0,'-1'0'9000'0'0,"5"-1"-8680"0"0,0 1-1 0 0,0-1 0 0 0,0 0 1 0 0,0 0-1 0 0,7-3 0 0 0,-7 3-113 0 0,0 0 0 0 0,0-1 0 0 0,0 1 0 0 0,0 1 0 0 0,7-2 0 0 0,-10 4-106 0 0,-1-1 0 0 0,0 0 0 0 0,0 1 0 0 0,0-1 0 0 0,0 0 0 0 0,0 1 0 0 0,0-1 0 0 0,0 0 0 0 0,0 1 0 0 0,-1-1 0 0 0,1 2 0 0 0,-11 25 1133 0 0,7-20-909 0 0,1 0 0 0 0,0 0-1 0 0,1 0 1 0 0,0 1 0 0 0,-2 9 0 0 0,4-16-361 0 0,0-1-1 0 0,0 1 1 0 0,0-1-1 0 0,0 1 1 0 0,0 0-1 0 0,0-1 1 0 0,1 1 0 0 0,-1-1-1 0 0,0 1 1 0 0,1-1-1 0 0,-1 1 1 0 0,1-1-1 0 0,0 1 1 0 0,-1-1-1 0 0,1 0 1 0 0,0 1-1 0 0,0-1 1 0 0,0 0 0 0 0,0 0-1 0 0,0 0 1 0 0,0 0-1 0 0,0 1 1 0 0,1-1-1 0 0,-1-1 1 0 0,0 1-1 0 0,0 0 1 0 0,1 0 0 0 0,-1 0-1 0 0,1-1 1 0 0,-1 1-1 0 0,1-1 1 0 0,-1 1-1 0 0,3 0 1 0 0,-2-1-242 0 0,0 1-1 0 0,0-1 1 0 0,-1 0 0 0 0,1 0 0 0 0,0 0 0 0 0,0 0 0 0 0,0 0 0 0 0,-1 0-1 0 0,1 0 1 0 0,0-1 0 0 0,0 1 0 0 0,-1-1 0 0 0,1 1 0 0 0,0-1-1 0 0,2-1 1 0 0,5-3-1341 0 0</inkml:trace>
  <inkml:trace contextRef="#ctx0" brushRef="#br0" timeOffset="2823.97">1494 66 10335 0 0,'-3'-8'1120'0'0,"-5"-5"4296"0"0,13 19-4378 0 0,9 11-930 0 0,-8-11 334 0 0,-1 0 1 0 0,0 1-1 0 0,7 10 0 0 0,-11-14-291 0 0,0-1-1 0 0,0 1 0 0 0,0 0 1 0 0,0 0-1 0 0,0-1 0 0 0,0 1 1 0 0,-1 0-1 0 0,1 0 1 0 0,-1 0-1 0 0,0 0 0 0 0,0 0 1 0 0,0 0-1 0 0,0-1 0 0 0,-1 4 1 0 0,-9 30 352 0 0,9-34-562 0 0,0 0 0 0 0,0 0 0 0 0,0 0 0 0 0,0 0 0 0 0,-1 0 0 0 0,1 0 0 0 0,0 0-1 0 0,-1 0 1 0 0,1-1 0 0 0,-1 1 0 0 0,0-1 0 0 0,1 1 0 0 0,-4 2 0 0 0,4-4-413 0 0,6-13-13887 0 0</inkml:trace>
  <inkml:trace contextRef="#ctx0" brushRef="#br0" timeOffset="3211.02">1616 25 3223 0 0,'-3'3'9051'0'0,"-7"6"-6563"0"0,7-4-2171 0 0,1-1-1 0 0,-1 1 1 0 0,1 0-1 0 0,0 0 1 0 0,0 0 0 0 0,0 0-1 0 0,1 0 1 0 0,0 0 0 0 0,0 0-1 0 0,0 1 1 0 0,1-1-1 0 0,-1 7 1 0 0,1-10-287 0 0,0 0 0 0 0,0 0 0 0 0,0 0-1 0 0,1 0 1 0 0,-1 0 0 0 0,0 0 0 0 0,1 1 0 0 0,-1-1 0 0 0,1 0 0 0 0,0 0-1 0 0,0 0 1 0 0,0-1 0 0 0,0 1 0 0 0,0 0 0 0 0,0 0 0 0 0,0 0 0 0 0,1-1-1 0 0,-1 1 1 0 0,1 0 0 0 0,-1-1 0 0 0,1 0 0 0 0,-1 1 0 0 0,1-1-1 0 0,0 0 1 0 0,0 0 0 0 0,0 0 0 0 0,-1 0 0 0 0,1 0 0 0 0,0 0 0 0 0,0 0-1 0 0,1-1 1 0 0,2 1 0 0 0,-4 0 17 0 0,1-1-1 0 0,0 0 1 0 0,-1 0-1 0 0,1 0 1 0 0,0 0-1 0 0,0 0 1 0 0,-1-1-1 0 0,1 1 0 0 0,0 0 1 0 0,-1-1-1 0 0,1 1 1 0 0,-1-1-1 0 0,1 0 1 0 0,-1 1-1 0 0,1-1 1 0 0,-1 0-1 0 0,1 0 1 0 0,2-2-1 0 0,-2 1 75 0 0,0 0-1 0 0,0-1 1 0 0,0 1-1 0 0,-1-1 1 0 0,1 1 0 0 0,-1-1-1 0 0,1 0 1 0 0,-1 1-1 0 0,0-1 1 0 0,1-3-1 0 0,0 1-14 0 0,-1-1 0 0 0,0 1-1 0 0,0 0 1 0 0,-1 0 0 0 0,1-1-1 0 0,-1 1 1 0 0,0 0 0 0 0,-1 0-1 0 0,1-1 1 0 0,-1 1 0 0 0,-3-10-1 0 0,2 9-326 0 0,-1 0-1 0 0,0 1 0 0 0,0-1 0 0 0,-6-8 0 0 0,-3 3-7958 0 0</inkml:trace>
  <inkml:trace contextRef="#ctx0" brushRef="#br0" timeOffset="3603.93">1787 56 6911 0 0,'-3'16'1024'0'0,"-2"6"5090"0"0,3-18-5471 0 0,1 0 0 0 0,0-1 0 0 0,0 1 1 0 0,0 1-1 0 0,0-1 0 0 0,1 0 0 0 0,0 0 0 0 0,0 0 1 0 0,0 0-1 0 0,0 0 0 0 0,1 5 0 0 0,0-7-629 0 0,0-1 1 0 0,0 0-1 0 0,-1 1 0 0 0,1-1 0 0 0,0 0 1 0 0,0 0-1 0 0,0 0 0 0 0,0 0 0 0 0,0 0 1 0 0,1 0-1 0 0,-1 0 0 0 0,0 0 0 0 0,0 0 1 0 0,1-1-1 0 0,-1 1 0 0 0,0 0 0 0 0,1-1 1 0 0,-1 1-1 0 0,1-1 0 0 0,-1 0 0 0 0,1 1 1 0 0,1-1-1 0 0,0 1 24 0 0,0 0-40 0 0,0-1 0 0 0,1 1 1 0 0,-1-1-1 0 0,0 0 0 0 0,0 0 1 0 0,1 0-1 0 0,-1 0 0 0 0,0 0 1 0 0,0-1-1 0 0,1 1 0 0 0,-1-1 1 0 0,0 0-1 0 0,3-1 0 0 0,14-7-4841 0 0,-16 6-1576 0 0</inkml:trace>
  <inkml:trace contextRef="#ctx0" brushRef="#br0" timeOffset="3604.93">1875 34 8751 0 0,'-4'10'1401'0'0,"1"0"-1"0"0,1 1 1 0 0,0-1-1 0 0,0 0 1 0 0,1 1-1 0 0,0 19 1 0 0,2-11-285 0 0,1 0 1 0 0,7 35 0 0 0,-2-28-2195 0 0,-3-14 386 0 0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8:16.988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1 174 11543 0 0,'0'0'1047'0'0,"1"-2"-859"0"0,0 2-180 0 0,-1-1-1 0 0,1 1 1 0 0,0 0-1 0 0,-1-1 1 0 0,1 1-1 0 0,-1 0 1 0 0,1 0-1 0 0,0 0 1 0 0,-1-1-1 0 0,1 1 1 0 0,-1 0-1 0 0,1 0 1 0 0,0 0 0 0 0,-1 0-1 0 0,1 0 1 0 0,0 0-1 0 0,-1 0 1 0 0,1 0-1 0 0,-1 0 1 0 0,1 0-1 0 0,0 1 1 0 0,-1-1-1 0 0,1 0 1 0 0,-1 0 0 0 0,1 0-1 0 0,0 1 1 0 0,-1-1-1 0 0,1 0 1 0 0,-1 1-1 0 0,1-1 1 0 0,-1 1-1 0 0,1-1 1 0 0,0 1-1 0 0,13 7 382 0 0,-1-3 34 0 0,1-1-1 0 0,0 0 0 0 0,1-1 0 0 0,-1 0 1 0 0,0-1-1 0 0,18 0 0 0 0,88-8 1212 0 0,-52 2-1056 0 0,17-1 26 0 0,-9 0 293 0 0,88 7 0 0 0,249 4 980 0 0,-293-18-1656 0 0,-8 0 124 0 0,-44 7 112 0 0,-25 2-166 0 0,72 3 0 0 0,63 2 852 0 0,-91-4-782 0 0,-27 6-264 0 0,-37-2-42 0 0,34-1 1 0 0,-24-3-64 0 0,42-9 0 0 0,-66 10-575 0 0,0 0-1 0 0,0 0 1 0 0,0 1-1 0 0,13 2 0 0 0,-10-2-2495 0 0,-6 0-2100 0 0,0-2-1301 0 0</inkml:trace>
  <inkml:trace contextRef="#ctx0" brushRef="#br0" timeOffset="404.74">2019 1 10767 0 0,'75'41'3914'0'0,"-66"-37"-3783"0"0,-1 0 0 0 0,0 1 1 0 0,-1 0-1 0 0,14 11 0 0 0,-19-14-34 0 0,0 0 0 0 0,0 0-1 0 0,0 0 1 0 0,-1 0 0 0 0,1 1-1 0 0,-1-1 1 0 0,1 1 0 0 0,-1-1-1 0 0,0 1 1 0 0,0-1 0 0 0,0 1-1 0 0,0 0 1 0 0,-1-1 0 0 0,1 1-1 0 0,-1 0 1 0 0,0 0 0 0 0,1-1-1 0 0,-1 1 1 0 0,-1 0 0 0 0,1 3-1 0 0,-3 9 543 0 0,-1 0-1 0 0,0-1 0 0 0,-1 1 1 0 0,0-1-1 0 0,-1 0 0 0 0,-9 13 1 0 0,5-6-440 0 0,-12 32 0 0 0,20-46-802 0 0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7:52.665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55 1388 10047 0 0,'-6'10'1071'0'0,"-2"-1"840"0"0,17-16 3174 0 0,6-4-4088 0 0,43-27 1032 0 0,108-65 355 0 0,-87 59-2289 0 0,99-73 0 0 0,-123 73-306 0 0,-55 44 211 0 0,0 0 0 0 0,0 0 0 0 0,1 0 0 0 0,-1 0 0 0 0,0 0 0 0 0,0 0 0 0 0,1 0 0 0 0,-1 0 0 0 0,0-1 0 0 0,0 1 0 0 0,1 0 0 0 0,-1 0 0 0 0,0 0 0 0 0,1 0 0 0 0,-1 0 0 0 0,0 0 0 0 0,0 0 0 0 0,1 1 0 0 0,-1-1 0 0 0,0 0 0 0 0,0 0 0 0 0,1 0 0 0 0,-1 0 0 0 0,0 0 0 0 0,0 0 0 0 0,1 0 0 0 0,-1 1 0 0 0,0-1 0 0 0,0 0 0 0 0,0 0 0 0 0,1 0 0 0 0,-1 0 0 0 0,0 1 0 0 0,0-1 0 0 0,0 0 0 0 0,1 1 0 0 0,5 8 0 0 0,-5-8 0 0 0,41 69 554 0 0,2 4 36 0 0,-24-46-337 0 0,2-1 0 0 0,0-1 0 0 0,42 37-1 0 0,-53-54-327 0 0,0 0 0 0 0,1 0 0 0 0,0-2 0 0 0,1 0 0 0 0,0 0 0 0 0,0-1 0 0 0,0 0 0 0 0,0-1 0 0 0,1-1 0 0 0,0 0 0 0 0,19 2 0 0 0,-3-1-2892 0 0,-22-5 799 0 0</inkml:trace>
  <inkml:trace contextRef="#ctx0" brushRef="#br0" timeOffset="1190.63">11 1467 5551 0 0,'0'0'256'0'0,"-9"-20"944"0"0,7 2 6005 0 0,2 18-7118 0 0,4 10 1396 0 0,29 132 3742 0 0,-10 75-2865 0 0,-6-19-1628 0 0,-17-195-720 0 0,0-1-2 0 0,0-1 0 0 0,1 1 0 0 0,-1-1 0 0 0,0 0 0 0 0,0 1 0 0 0,1-1 0 0 0,-1 1 0 0 0,1-1 0 0 0,-1 0 0 0 0,1 1 0 0 0,0-1 0 0 0,-1 0 0 0 0,2 1 0 0 0,-1 0 9 0 0,0-1-1 0 0,0 0 1 0 0,1 0 0 0 0,-1 0-1 0 0,0 0 1 0 0,1 0 0 0 0,-1-1-1 0 0,1 1 1 0 0,-1 0 0 0 0,1-1-1 0 0,-1 1 1 0 0,1 0-1 0 0,-1-1 1 0 0,1 0 0 0 0,0 1-1 0 0,-1-1 1 0 0,3 0 0 0 0,-1 0 40 0 0,17 4 37 0 0,28 10 0 0 0,1 1 1 0 0,5-3-58 0 0,-14-4 152 0 0,76 26 0 0 0,-104-29-162 0 0,0 0 0 0 0,-1 1-1 0 0,0 1 1 0 0,1 0 0 0 0,-2 0-1 0 0,1 1 1 0 0,-1 0-1 0 0,-1 1 1 0 0,1 0 0 0 0,10 14-1 0 0,-12-11 121 0 0,-6-8-112 0 0,0-1 1 0 0,1 0-1 0 0,-1 0 0 0 0,0 0 0 0 0,1 0 0 0 0,0 0 1 0 0,3 2-1 0 0,-5-4-32 0 0,0 0 1 0 0,0 0-1 0 0,0-1 1 0 0,0 1 0 0 0,0-1-1 0 0,0 1 1 0 0,1-1-1 0 0,-1 0 1 0 0,0 1-1 0 0,0-1 1 0 0,1 0 0 0 0,-1 0-1 0 0,0 0 1 0 0,0 0-1 0 0,1 0 1 0 0,-1 0-1 0 0,0 0 1 0 0,0 0 0 0 0,1 0-1 0 0,-1-1 1 0 0,0 1-1 0 0,0 0 1 0 0,1-1-1 0 0,-1 1 1 0 0,0-1 0 0 0,1 0-1 0 0,4-3-13 0 0,0 0-1 0 0,0 0 0 0 0,8-9 1 0 0,2 1-35 0 0,25-17-28 0 0,49-29-2 0 0,-75 50 65 0 0,0 1 0 0 0,1 0 0 0 0,0 1 0 0 0,0 1 0 0 0,0 1 0 0 0,1 0 0 0 0,28-2 0 0 0,-35 5-1 0 0,-6 1-14 0 0,1 0-1 0 0,-1 0 0 0 0,0-1 0 0 0,0 1 1 0 0,0-1-1 0 0,7-2 0 0 0,-10 2 18 0 0,1 0-1 0 0,-1 0 1 0 0,1 0-1 0 0,-1 0 1 0 0,1 0-1 0 0,-1 0 1 0 0,0 0-1 0 0,0-1 1 0 0,1 1 0 0 0,-1 0-1 0 0,0-1 1 0 0,0 1-1 0 0,-1-1 1 0 0,1 1-1 0 0,0-1 1 0 0,0 0-1 0 0,-1 1 1 0 0,1-1 0 0 0,0-3-1 0 0,3-19 28 0 0,0-1-1 0 0,-2 1 1 0 0,0-1 0 0 0,-3-33-1 0 0,0 14 141 0 0,-4-164 605 0 0,-1-1-1468 0 0,7 191 36 0 0,0-5-3941 0 0,-1 19-3064 0 0</inkml:trace>
  <inkml:trace contextRef="#ctx0" brushRef="#br0" timeOffset="2341.33">591 1041 9127 0 0,'0'0'6680'0'0,"4"-17"-3148"0"0,-5-107 2024 0 0,-2 43-4325 0 0,3 74-1155 0 0,0-44 46 0 0,2-1 0 0 0,9-57-1 0 0,-10 104-289 0 0,11-69-1487 0 0,-9 24-5916 0 0,-3 47 5773 0 0</inkml:trace>
  <inkml:trace contextRef="#ctx0" brushRef="#br0" timeOffset="2721.54">604 511 13991 0 0,'0'0'2334'0'0,"15"-5"1740"0"0,34-29-1423 0 0,148-96-1619 0 0,-181 123-3403 0 0,-10 5-4114 0 0</inkml:trace>
  <inkml:trace contextRef="#ctx0" brushRef="#br0" timeOffset="3108.25">583 489 11663 0 0,'-3'3'1054'0'0,"3"-2"-908"0"0,-1-1 1 0 0,1 1 0 0 0,-1-1 0 0 0,0 1-1 0 0,1-1 1 0 0,-1 1 0 0 0,0-1 0 0 0,0 0 0 0 0,1 1-1 0 0,-1-1 1 0 0,0 0 0 0 0,0 0 0 0 0,1 1-1 0 0,-1-1 1 0 0,0 0 0 0 0,0 0 0 0 0,1 0-1 0 0,-1 0 1 0 0,0 0 0 0 0,0 0 0 0 0,0 0-1 0 0,1 0 1 0 0,-1-1 0 0 0,0 1 0 0 0,-1-1 0 0 0,-16-8 3403 0 0,16 8-3155 0 0,-14-11 779 0 0,0 0-1 0 0,1-1 1 0 0,0-1-1 0 0,-15-19 1 0 0,4 5-610 0 0,8 11-556 0 0,1-1 0 0 0,1-1 1 0 0,1-1-1 0 0,-25-40 0 0 0,31 36-2217 0 0,7 13-4900 0 0,3 5-501 0 0</inkml:trace>
  <inkml:trace contextRef="#ctx0" brushRef="#br0" timeOffset="3520.44">602 487 2303 0 0,'-7'-13'8050'0'0,"5"6"-6309"0"0,0 0 1 0 0,1 0 0 0 0,0 0 0 0 0,0-10-1 0 0,5-56 2786 0 0,-1 41-3285 0 0,16-155 806 0 0,-3 63-4822 0 0,-14 112 877 0 0</inkml:trace>
  <inkml:trace contextRef="#ctx0" brushRef="#br0" timeOffset="4275.91">250 1452 9415 0 0,'-10'7'695'0'0,"2"2"2329"0"0,10-8-2564 0 0,0 0-1 0 0,0 0 1 0 0,0 0-1 0 0,1 0 1 0 0,-1-1-1 0 0,0 1 1 0 0,1-1-1 0 0,3 1 1 0 0,2-1-194 0 0,0-1 0 0 0,-1 0-1 0 0,1 0 1 0 0,-1-1 0 0 0,0 0 0 0 0,1-1 0 0 0,-1 1 0 0 0,11-7 0 0 0,24-7-271 0 0,4 5-1655 0 0,-31 8-99 0 0</inkml:trace>
  <inkml:trace contextRef="#ctx0" brushRef="#br0" timeOffset="4659.74">208 1866 4143 0 0,'2'1'5961'0'0,"7"3"-3284"0"0,-5-3-2167 0 0,1-1 0 0 0,-1 1-1 0 0,1-1 1 0 0,-1 0 0 0 0,9-1 0 0 0,13 1 777 0 0,4 2-334 0 0,25 5-516 0 0,-27-3-5620 0 0,-13-2-552 0 0</inkml:trace>
  <inkml:trace contextRef="#ctx0" brushRef="#br0" timeOffset="5039.68">876 1585 9183 0 0,'-7'13'992'0'0,"5"-6"-415"0"0,1-1-1 0 0,0 0 1 0 0,0 0-1 0 0,1 0 1 0 0,0 1-1 0 0,0-1 1 0 0,0 0-1 0 0,1 1 1 0 0,1 7-1 0 0,1 10 859 0 0,-1 21-177 0 0,4 51 593 0 0,-4-81-2966 0 0,1 0 0 0 0,5 16 0 0 0,-5-21-5177 0 0</inkml:trace>
  <inkml:trace contextRef="#ctx0" brushRef="#br0" timeOffset="7516.89">587 2219 9071 0 0,'0'0'4306'0'0,"4"14"-1382"0"0,-1 7-1856 0 0,-1 1 0 0 0,-2-1 0 0 0,0 0 0 0 0,-4 35 1 0 0,1-28-721 0 0,-9 183-275 0 0,8-122-6741 0 0,3-75 816 0 0</inkml:trace>
  <inkml:trace contextRef="#ctx0" brushRef="#br0" timeOffset="7912.4">590 2800 11199 0 0,'0'0'1783'0'0,"-10"-4"1217"0"0,7 5-2860 0 0,0 1-1 0 0,0-1 1 0 0,1 1 0 0 0,-1 0-1 0 0,0-1 1 0 0,1 1 0 0 0,0 0 0 0 0,-1 1-1 0 0,1-1 1 0 0,0 0 0 0 0,0 1-1 0 0,0-1 1 0 0,-2 4 0 0 0,1-1-140 0 0,0-1 0 0 0,1 1 0 0 0,-1 0 1 0 0,1 0-1 0 0,0 0 0 0 0,-2 11 0 0 0,3-14-12 0 0,1 1 0 0 0,0 0 0 0 0,0 0 1 0 0,0-1-1 0 0,0 1 0 0 0,1 0 0 0 0,-1 0 0 0 0,1-1 0 0 0,0 1 0 0 0,-1 0 0 0 0,1-1 0 0 0,0 1 0 0 0,1-1 0 0 0,1 5 0 0 0,3 1-33 0 0,0 0 0 0 0,13 13-1 0 0,-13-15 146 0 0,-1 0-1 0 0,1 0 0 0 0,-1 1 0 0 0,8 12 1 0 0,-11-14 55 0 0,0 0 1 0 0,-1 0 0 0 0,1 0-1 0 0,-1 0 1 0 0,0 0 0 0 0,0 1 0 0 0,0-1-1 0 0,-1 0 1 0 0,0 0 0 0 0,0 1-1 0 0,0-1 1 0 0,-1 0 0 0 0,-1 7 0 0 0,2-9-134 0 0,-1 0 0 0 0,0 1 0 0 0,-1-1 0 0 0,1 0 0 0 0,0 0 1 0 0,-1 0-1 0 0,0 0 0 0 0,0 0 0 0 0,0 0 0 0 0,0 0 1 0 0,0 0-1 0 0,0-1 0 0 0,-1 1 0 0 0,0-1 0 0 0,1 0 0 0 0,-1 0 1 0 0,0 0-1 0 0,0 0 0 0 0,0 0 0 0 0,0-1 0 0 0,-4 2 1 0 0,6-2-226 0 0,0-1 0 0 0,0 1 0 0 0,0-1 0 0 0,-1 0 0 0 0,1 1 0 0 0,0-1 0 0 0,0 0 0 0 0,0 0 0 0 0,-1 0 0 0 0,1 0 0 0 0,0 0 0 0 0,0 0 0 0 0,-1 0 0 0 0,1-1 0 0 0,0 1 0 0 0,0 0 0 0 0,0-1 0 0 0,0 1 0 0 0,-3-1 0 0 0,1-3-1519 0 0</inkml:trace>
  <inkml:trace contextRef="#ctx0" brushRef="#br0" timeOffset="8299.95">683 2907 5983 0 0,'0'0'1952'0'0,"-8"11"2476"0"0,4-5-4100 0 0,0 0 1 0 0,1 0-1 0 0,0 1 0 0 0,0 0 0 0 0,1-1 0 0 0,-1 1 0 0 0,2 0 0 0 0,-1 0 0 0 0,1 1 0 0 0,0-1 0 0 0,0 0 0 0 0,1 12 1 0 0,0-16-284 0 0,0 1 0 0 0,1 0 0 0 0,-1 0 0 0 0,1 0 1 0 0,-1 0-1 0 0,1-1 0 0 0,0 1 0 0 0,1 0 1 0 0,-1-1-1 0 0,1 1 0 0 0,-1-1 0 0 0,1 0 1 0 0,0 1-1 0 0,1-1 0 0 0,-1 0 0 0 0,0 0 0 0 0,1 0 1 0 0,0 0-1 0 0,-1-1 0 0 0,1 1 0 0 0,0-1 1 0 0,0 0-1 0 0,1 1 0 0 0,6 2 0 0 0,-7-4 29 0 0,0 0 0 0 0,0 0 0 0 0,0 0 0 0 0,0-1 0 0 0,0 1 0 0 0,0-1 0 0 0,0 0-1 0 0,0 1 1 0 0,1-2 0 0 0,-1 1 0 0 0,0 0 0 0 0,0-1 0 0 0,0 1 0 0 0,0-1 0 0 0,0 0 0 0 0,0 0 0 0 0,0 0-1 0 0,0 0 1 0 0,0-1 0 0 0,0 1 0 0 0,-1-1 0 0 0,1 0 0 0 0,0 1 0 0 0,-1-1 0 0 0,0-1 0 0 0,5-3 0 0 0,-4 2 64 0 0,1 0 1 0 0,-1 0 0 0 0,0-1 0 0 0,0 1 0 0 0,-1-1 0 0 0,1 0 0 0 0,-1 0 0 0 0,0 0 0 0 0,0 0-1 0 0,-1 0 1 0 0,1-1 0 0 0,-1 1 0 0 0,0 0 0 0 0,0-10 0 0 0,-1 9-135 0 0,-1 1 0 0 0,0-1-1 0 0,1 0 1 0 0,-2 0 0 0 0,1 1 0 0 0,-1-1 0 0 0,0 1 0 0 0,0-1 0 0 0,0 1-1 0 0,-1 0 1 0 0,0 0 0 0 0,-4-6 0 0 0,-16-16-5513 0 0,17 21-639 0 0</inkml:trace>
  <inkml:trace contextRef="#ctx0" brushRef="#br0" timeOffset="8694.35">902 3042 8287 0 0,'0'0'6312'0'0,"15"11"-5232"0"0,-14-9-1000 0 0,0 0-1 0 0,-1 0 1 0 0,1 0-1 0 0,0 0 1 0 0,0 0-1 0 0,-1 0 1 0 0,0 0-1 0 0,1 1 0 0 0,-1-1 1 0 0,0 0-1 0 0,0 0 1 0 0,0 4-1 0 0,-1-3 13 0 0,1 0-1 0 0,0 1 1 0 0,0-1-1 0 0,1 0 1 0 0,-1 0 0 0 0,1 0-1 0 0,-1 0 1 0 0,1 1-1 0 0,0-1 1 0 0,2 3-1 0 0,-2-2-174 0 0,1-1 0 0 0,-1 0-1 0 0,1 1 1 0 0,0-1 0 0 0,0 0 0 0 0,0 0-1 0 0,0 0 1 0 0,0 0 0 0 0,1 0 0 0 0,-1-1-1 0 0,1 1 1 0 0,0-1 0 0 0,0 0 0 0 0,0 0-1 0 0,0 0 1 0 0,0 0 0 0 0,6 3 0 0 0,1-2 56 0 0,-6-2 185 0 0,0 0 0 0 0,0 1 0 0 0,0-1 0 0 0,0 1 0 0 0,0 0 0 0 0,-1 0 0 0 0,1 0 0 0 0,-1 1 0 0 0,1-1 1 0 0,3 5 921 0 0,-13 7 583 0 0,2-9-1628 0 0,-1-1-1 0 0,-1 1 1 0 0,1-1 0 0 0,-1 0 0 0 0,1-1-1 0 0,-1 0 1 0 0,0 1 0 0 0,0-2 0 0 0,-1 1-1 0 0,1-1 1 0 0,0 0 0 0 0,-1 0 0 0 0,0-1-1 0 0,1 0 1 0 0,-11 1 0 0 0,10-4-2100 0 0,2-2-3314 0 0</inkml:trace>
  <inkml:trace contextRef="#ctx0" brushRef="#br0" timeOffset="9145.47">1123 2883 14943 0 0,'0'0'1654'0'0,"5"9"-588"0"0,-2 2-735 0 0,-1 0 0 0 0,0 0 0 0 0,0 1 0 0 0,-2-1-1 0 0,0 21 1 0 0,0-8-244 0 0,-1 96 173 0 0,-1-29-4657 0 0,2-78 3102 0 0</inkml:trace>
  <inkml:trace contextRef="#ctx0" brushRef="#br0" timeOffset="9146.47">1207 2841 11055 0 0,'0'0'1002'0'0,"-4"12"-605"0"0,4-1 596 0 0,0 0 0 0 0,1-1 0 0 0,0 1 1 0 0,0 0-1 0 0,7 20 0 0 0,-4-14-1096 0 0,28 94-1243 0 0,-18-67-4972 0 0,-10-31 1703 0 0</inkml:trace>
  <inkml:trace contextRef="#ctx0" brushRef="#br0" timeOffset="9563.76">1150 3079 12439 0 0,'0'0'4184'0'0,"1"-2"-1010"0"0,6-7-2300 0 0,8-3-676 0 0,28-15 0 0 0,-31 20-1298 0 0,-1 1-6060 0 0</inkml:trace>
  <inkml:trace contextRef="#ctx0" brushRef="#br0" timeOffset="10093.58">1077 1408 5527 0 0,'0'-1'74'0'0,"-1"1"-63"0"0,1 0 0 0 0,0-1 0 0 0,0 1 0 0 0,0 0-1 0 0,0 0 1 0 0,0 0 0 0 0,-1-1 0 0 0,1 1 0 0 0,0 0 0 0 0,0 0 0 0 0,0 0-1 0 0,0-1 1 0 0,0 1 0 0 0,0 0 0 0 0,0 0 0 0 0,0-1 0 0 0,0 1 0 0 0,0 0 0 0 0,0 0-1 0 0,0-1 1 0 0,0 1 0 0 0,0 0 0 0 0,0 0 0 0 0,0-1 0 0 0,0 1 0 0 0,0 0-1 0 0,0 0 1 0 0,0 0 0 0 0,0-1 0 0 0,0 1 0 0 0,0 0 0 0 0,0 0 0 0 0,1 0-1 0 0,-1-1 1 0 0,0 1 0 0 0,0 0 0 0 0,0 0 0 0 0,1-1 0 0 0,9-18 12891 0 0,10 14-9823 0 0,-8 0-2138 0 0,-1-2 0 0 0,0 1 0 0 0,16-15 0 0 0,-15 12-798 0 0,23-14 0 0 0,-29 20-477 0 0,-1 1-1 0 0,0 0 0 0 0,1 1 1 0 0,0 0-1 0 0,-1-1 1 0 0,1 2-1 0 0,11-1 0 0 0,-12 0-574 0 0,5 1-810 0 0</inkml:trace>
  <inkml:trace contextRef="#ctx0" brushRef="#br0" timeOffset="10551.76">1498 1182 6911 0 0,'0'0'528'0'0,"7"12"4971"0"0,-6-3-4452 0 0,0-1 0 0 0,0 1 0 0 0,-1-1 0 0 0,-1 13 0 0 0,-3 2-74 0 0,-9 35-1 0 0,-2 11-515 0 0,15-68-113 0 0,3-36-313 0 0,1 1-1 0 0,2-1 0 0 0,1 1 1 0 0,12-35-1 0 0,-17 65-40 0 0,7 17-149 0 0,-4-1 90 0 0,-1 1 0 0 0,4 23 1 0 0,-5-20 56 0 0,9 25 0 0 0,-10-37 24 0 0,-1 0 1 0 0,1 1-1 0 0,0-1 0 0 0,1-1 0 0 0,-1 1 0 0 0,1 0 0 0 0,-1 0 0 0 0,1-1 1 0 0,0 0-1 0 0,5 5 0 0 0,-7-8 18 0 0,-1 1 0 0 0,0-1 0 0 0,1 0 0 0 0,-1 1 0 0 0,1-1 0 0 0,-1 0 0 0 0,1 1 1 0 0,0-1-1 0 0,-1 0 0 0 0,1 0 0 0 0,-1 1 0 0 0,1-1 0 0 0,-1 0 0 0 0,1 0 0 0 0,0 0 0 0 0,-1 0 0 0 0,1 0 0 0 0,0 0 0 0 0,-1 0 1 0 0,1 0-1 0 0,-1 0 0 0 0,1 0 0 0 0,0 0 0 0 0,-1 0 0 0 0,1-1 0 0 0,-1 1 0 0 0,1 0 0 0 0,0-1 0 0 0,0 0 65 0 0,1 0 0 0 0,-1 0 0 0 0,0 0-1 0 0,0 0 1 0 0,0 0 0 0 0,0 0 0 0 0,0 0 0 0 0,-1-1 0 0 0,1 1-1 0 0,0 0 1 0 0,0-3 0 0 0,1-1 174 0 0,0-1 1 0 0,0 0-1 0 0,0 0 1 0 0,-1 0-1 0 0,0-6 0 0 0,0-15-53 0 0,-2 0 0 0 0,-6-35-1 0 0,0-10-6759 0 0,7 65 1716 0 0,0 0-1112 0 0</inkml:trace>
  <inkml:trace contextRef="#ctx0" brushRef="#br0" timeOffset="10951.83">1673 1098 4607 0 0,'1'22'3290'0'0,"-1"-13"-1364"0"0,0 0 0 0 0,-1-1 1 0 0,-3 17-1 0 0,-1 4-275 0 0,4-18-1131 0 0,0 0 1 0 0,1 0 0 0 0,1 1 0 0 0,0-1 0 0 0,4 20-1 0 0,-4-27-399 0 0,-1-1 0 0 0,1 1 0 0 0,0-1 0 0 0,1 1 0 0 0,-1-1 0 0 0,1 0 0 0 0,-1 0 0 0 0,1 1 0 0 0,0-1 0 0 0,0 0 0 0 0,1 0 0 0 0,-1-1 0 0 0,0 1 0 0 0,1 0 0 0 0,0-1 0 0 0,0 0 0 0 0,0 1 0 0 0,0-1 0 0 0,0 0 0 0 0,0-1 0 0 0,6 4 0 0 0,-8-5-69 0 0,0 0 0 0 0,0 0 0 0 0,0 1 0 0 0,0-1 0 0 0,0 0 0 0 0,0 0 0 0 0,0 0 0 0 0,0 0 0 0 0,0 0 0 0 0,0 0 0 0 0,0-1 0 0 0,0 1 0 0 0,0 0 0 0 0,0 0 0 0 0,0-1 0 0 0,0 1 0 0 0,0-1 0 0 0,0 1 0 0 0,0 0 0 0 0,1-2 0 0 0,0 0 57 0 0,0 0 0 0 0,0 1-1 0 0,-1-1 1 0 0,1 0-1 0 0,-1 0 1 0 0,1 0 0 0 0,-1 0-1 0 0,2-4 1 0 0,0 0 105 0 0,-1 0-1 0 0,0 0 1 0 0,0-1 0 0 0,-1 1-1 0 0,2-13 1 0 0,-2 7-171 0 0,-1-1 0 0 0,0 1 0 0 0,-1 0 0 0 0,0 0 0 0 0,-1 0-1 0 0,-1 0 1 0 0,0 0 0 0 0,0 0 0 0 0,-6-11 0 0 0,-4-2-3292 0 0,-4 0-3288 0 0,12 19-810 0 0</inkml:trace>
  <inkml:trace contextRef="#ctx0" brushRef="#br0" timeOffset="11332.15">1823 1279 10591 0 0,'5'0'9506'0'0,"9"-2"-7327"0"0,15-3-2253 0 0,-24 5 135 0 0,0 0 0 0 0,1 1 0 0 0,-1 0 0 0 0,0-1 0 0 0,1 2 0 0 0,-1-1 0 0 0,0 1 0 0 0,0-1 0 0 0,0 2 0 0 0,0-1 0 0 0,0 0 0 0 0,-1 1 0 0 0,1 0 0 0 0,-1 0 0 0 0,1 0 0 0 0,-1 1 1 0 0,6 6-1 0 0,-8-7 3 0 0,1 0 0 0 0,0 1 1 0 0,-1 0-1 0 0,0 0 1 0 0,0-1-1 0 0,0 1 1 0 0,-1 0-1 0 0,1 1 0 0 0,-1-1 1 0 0,0 0-1 0 0,0 0 1 0 0,0 1-1 0 0,-1-1 0 0 0,1 0 1 0 0,-1 1-1 0 0,0-1 1 0 0,0 0-1 0 0,-1 1 1 0 0,1-1-1 0 0,-1 0 0 0 0,-2 9 1 0 0,1-10-75 0 0,0 1 0 0 0,0 0 1 0 0,0 0-1 0 0,0-1 0 0 0,0 1 0 0 0,-1-1 1 0 0,1 0-1 0 0,-1 0 0 0 0,0 0 0 0 0,0 0 1 0 0,0 0-1 0 0,0-1 0 0 0,-1 1 0 0 0,1-1 1 0 0,-1 0-1 0 0,1 0 0 0 0,-1 0 0 0 0,0 0 1 0 0,0-1-1 0 0,0 0 0 0 0,0 1 0 0 0,0-1 1 0 0,0-1-1 0 0,0 1 0 0 0,0-1 0 0 0,0 1 1 0 0,0-1-1 0 0,-5-1 0 0 0,8 1 6 0 0,-1 0 1 0 0,1-1-1 0 0,-1 1 1 0 0,1-1-1 0 0,0 1 0 0 0,-1-1 1 0 0,1 0-1 0 0,0 1 0 0 0,-1-1 1 0 0,1 0-1 0 0,0 0 0 0 0,0 0 1 0 0,0 0-1 0 0,0 0 0 0 0,0 0 1 0 0,0 0-1 0 0,0-1 1 0 0,0 1-1 0 0,0 0 0 0 0,0 0 1 0 0,1-1-1 0 0,-1 1 0 0 0,1 0 1 0 0,-1-3-1 0 0,0 4 7 0 0,1-1 1 0 0,0 0-1 0 0,0 1 0 0 0,-1-1 0 0 0,1 0 1 0 0,0 1-1 0 0,0-1 0 0 0,0 0 1 0 0,0 0-1 0 0,0 1 0 0 0,0-1 0 0 0,0 0 1 0 0,1 1-1 0 0,-1-1 0 0 0,0 0 0 0 0,0 0 1 0 0,0 1-1 0 0,1-1 0 0 0,-1 0 1 0 0,0 1-1 0 0,1-1 0 0 0,-1 1 0 0 0,0-1 1 0 0,1 0-1 0 0,-1 1 0 0 0,1-1 1 0 0,-1 1-1 0 0,1-1 0 0 0,-1 1 0 0 0,1-1 1 0 0,0 1-1 0 0,-1 0 0 0 0,1-1 0 0 0,-1 1 1 0 0,1 0-1 0 0,0-1 0 0 0,-1 1 1 0 0,1 0-1 0 0,0 0 0 0 0,0 0 0 0 0,-1-1 1 0 0,1 1-1 0 0,0 0 0 0 0,-1 0 0 0 0,1 0 1 0 0,0 0-1 0 0,0 0 0 0 0,-1 1 1 0 0,1-1-1 0 0,1 0 0 0 0,13 2 171 0 0,1 1 0 0 0,-1 0 0 0 0,0 1 0 0 0,29 12 0 0 0,-22-7-512 0 0,24 5 1 0 0,-31-11-551 0 0,0-1-51 0 0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7:45.545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1 81 11199 0 0,'1'18'5211'0'0,"6"16"-2247"0"0,1 6-1708 0 0,21 125 476 0 0,-2-57-5344 0 0,-23-96 1997 0 0</inkml:trace>
  <inkml:trace contextRef="#ctx0" brushRef="#br0" timeOffset="508.23">162 88 3679 0 0,'0'0'167'0'0,"3"11"6476"0"0,3 55-196 0 0,26 109 0 0 0,-24-147-7978 0 0,16 36 0 0 0,-18-52-39 0 0</inkml:trace>
  <inkml:trace contextRef="#ctx0" brushRef="#br0" timeOffset="890.52">346 381 9903 0 0,'-3'6'368'0'0,"3"-10"1767"0"0,0 3-1909 0 0,0 0 1 0 0,0 0-1 0 0,1 0 1 0 0,-1 0 0 0 0,1 0-1 0 0,-1 0 1 0 0,1 0-1 0 0,-1 0 1 0 0,1 0 0 0 0,-1 0-1 0 0,1 1 1 0 0,0-1-1 0 0,-1 0 1 0 0,1 0 0 0 0,1 0-1 0 0,0 0-82 0 0,0 0 0 0 0,-1 0 0 0 0,1 1 1 0 0,0-1-1 0 0,0 1 0 0 0,0-1 0 0 0,0 1 0 0 0,0 0 0 0 0,0 0 0 0 0,0 0 0 0 0,0 0 0 0 0,0 0 0 0 0,0 0 0 0 0,0 0 0 0 0,0 1 0 0 0,0-1 0 0 0,0 1 0 0 0,0 0 0 0 0,0-1 1 0 0,0 1-1 0 0,0 0 0 0 0,-1 0 0 0 0,1 0 0 0 0,0 0 0 0 0,-1 0 0 0 0,4 3 0 0 0,-2-2-35 0 0,-1 1-1 0 0,1 0 1 0 0,0-1 0 0 0,-1 1-1 0 0,1 0 1 0 0,-1 0-1 0 0,0 1 1 0 0,0-1 0 0 0,0 0-1 0 0,0 1 1 0 0,-1-1 0 0 0,1 1-1 0 0,0 4 1 0 0,-1-2-135 0 0,-1 0 0 0 0,0 0 0 0 0,0 0 1 0 0,0 0-1 0 0,-1 0 0 0 0,0 0 0 0 0,0 0 0 0 0,-1 0 1 0 0,-2 8-1 0 0,2-10-52 0 0,1 0 0 0 0,-1 0 0 0 0,0 0 0 0 0,0 0 1 0 0,0-1-1 0 0,-1 1 0 0 0,1-1 0 0 0,-1 1 0 0 0,0-1 0 0 0,0 0 0 0 0,0 0 1 0 0,0 0-1 0 0,-7 4 0 0 0,-2-2-13 0 0,11-5 33 0 0,2-1-9 0 0,-1 1 68 0 0,0-1 0 0 0,1 1 0 0 0,-1-1 0 0 0,0 1 0 0 0,1-1 0 0 0,-1 1 0 0 0,1 0 0 0 0,-1-1 0 0 0,1 1 0 0 0,-1-1 0 0 0,1 1 0 0 0,-1 0 0 0 0,1 0 0 0 0,-1-1 0 0 0,1 1 0 0 0,0 0 0 0 0,-1 0 0 0 0,1-1 0 0 0,-1 1 0 0 0,1 0 0 0 0,0 0 0 0 0,0 0 0 0 0,15-2 369 0 0,23 4 206 0 0,1 0-1601 0 0,-36-2-7 0 0,-1-1-1 0 0,1 1 1 0 0,-1-1-1 0 0,1 0 1 0 0,4-2-1 0 0,1-1-4843 0 0</inkml:trace>
  <inkml:trace contextRef="#ctx0" brushRef="#br0" timeOffset="1310.12">771 161 13359 0 0,'-2'-2'293'0'0,"1"1"1"0"0,0-1-1 0 0,-1 0 0 0 0,1 1 0 0 0,-1-1 0 0 0,1 1 1 0 0,-1-1-1 0 0,0 1 0 0 0,1 0 0 0 0,-1-1 0 0 0,0 1 1 0 0,0 0-1 0 0,0 0 0 0 0,0 0 0 0 0,0 1 0 0 0,0-1 1 0 0,0 0-1 0 0,-1 1 0 0 0,1 0 0 0 0,-3-1 0 0 0,1 1-129 0 0,0 0 0 0 0,0 0 0 0 0,1 0 0 0 0,-1 1 0 0 0,0 0 0 0 0,0 0 0 0 0,1 0 0 0 0,-1 0 0 0 0,0 0 0 0 0,1 1 0 0 0,-6 2 0 0 0,6-2-179 0 0,0-1 0 0 0,1 1 0 0 0,-1 0-1 0 0,0 0 1 0 0,1 1 0 0 0,-1-1 0 0 0,1 1-1 0 0,0-1 1 0 0,0 1 0 0 0,0 0 0 0 0,0-1-1 0 0,-3 7 1 0 0,4-7 0 0 0,1 0-1 0 0,-1 0 1 0 0,0 1-1 0 0,1-1 1 0 0,0 0-1 0 0,-1 0 0 0 0,1 0 1 0 0,0 1-1 0 0,0-1 1 0 0,0 0-1 0 0,1 0 1 0 0,-1 0-1 0 0,0 0 1 0 0,1 1-1 0 0,0-1 1 0 0,-1 0-1 0 0,1 0 1 0 0,0 0-1 0 0,0 0 1 0 0,0 0-1 0 0,2 2 1 0 0,4 5-79 0 0,0-1 1 0 0,1 0 0 0 0,0-1 0 0 0,1 1 0 0 0,-1-2 0 0 0,1 1-1 0 0,18 8 1 0 0,12 11-107 0 0,-37-24 225 0 0,0-1 0 0 0,0 0 1 0 0,-1 1-1 0 0,1 0 0 0 0,0-1 0 0 0,-1 1 0 0 0,1 0 0 0 0,-1 0 0 0 0,0 0 0 0 0,0 0 0 0 0,1 0 1 0 0,-1 0-1 0 0,-1 0 0 0 0,1 0 0 0 0,0 0 0 0 0,0 1 0 0 0,-1-1 0 0 0,1 0 0 0 0,-1 1 1 0 0,0-1-1 0 0,0 0 0 0 0,0 0 0 0 0,0 1 0 0 0,0-1 0 0 0,0 0 0 0 0,-1 1 0 0 0,1-1 0 0 0,-1 0 1 0 0,1 1-1 0 0,-1-1 0 0 0,0 0 0 0 0,0 0 0 0 0,-2 3 0 0 0,-1 2 48 0 0,1-1 0 0 0,-2 0 0 0 0,1 0 0 0 0,-1-1 0 0 0,0 1 0 0 0,0-1 0 0 0,0 0 0 0 0,-1 0 0 0 0,-10 6 0 0 0,3-5-2807 0 0</inkml:trace>
  <inkml:trace contextRef="#ctx0" brushRef="#br0" timeOffset="1728.56">929 128 8287 0 0,'-11'10'888'0'0,"5"-6"-116"0"0,2 0 0 0 0,-1 1 0 0 0,0 0 0 0 0,1 0 0 0 0,0 0 0 0 0,0 1 0 0 0,1-1 0 0 0,-1 1 1 0 0,1 0-1 0 0,-4 12 0 0 0,4-10-495 0 0,0 0-1 0 0,1 1 1 0 0,0-1 0 0 0,1 1 0 0 0,-1-1 0 0 0,2 1 0 0 0,0 16 0 0 0,1-18-268 0 0,0 0 0 0 0,1 1 0 0 0,0-1 0 0 0,0 0 0 0 0,1 0 0 0 0,0 0 0 0 0,0-1 0 0 0,0 1 0 0 0,1-1 0 0 0,0 1 0 0 0,0-1-1 0 0,6 6 1 0 0,-8-10 15 0 0,0 1-1 0 0,1-1 1 0 0,-1 0-1 0 0,0 0 1 0 0,1 1-1 0 0,-1-1 1 0 0,1-1-1 0 0,0 1 1 0 0,0 0-1 0 0,0-1 0 0 0,0 0 1 0 0,0 1-1 0 0,0-1 1 0 0,0 0-1 0 0,0 0 1 0 0,0-1-1 0 0,1 1 1 0 0,-1-1-1 0 0,0 0 1 0 0,0 0-1 0 0,1 0 1 0 0,-1 0-1 0 0,0 0 0 0 0,0-1 1 0 0,1 1-1 0 0,-1-1 1 0 0,0 0-1 0 0,0 0 1 0 0,5-2-1 0 0,-5 1 94 0 0,-1 0 0 0 0,1 0 0 0 0,-1 0 0 0 0,1 0 1 0 0,-1 0-1 0 0,0-1 0 0 0,0 1 0 0 0,0-1 0 0 0,0 0 0 0 0,0 1 0 0 0,0-1 0 0 0,-1 0 0 0 0,1 0 0 0 0,-1 0 0 0 0,0 0 0 0 0,0 0 0 0 0,0 0 1 0 0,-1 0-1 0 0,1-1 0 0 0,-1 1 0 0 0,1-6 0 0 0,-1-1-11 0 0,0 1-1 0 0,0-1 1 0 0,-1 0 0 0 0,0 1 0 0 0,-1-1-1 0 0,-3-10 1 0 0,-8-15-620 0 0,1 15-2753 0 0,6 13 1452 0 0</inkml:trace>
  <inkml:trace contextRef="#ctx0" brushRef="#br0" timeOffset="1729.56">1115 276 1375 0 0,'3'17'136'0'0,"-1"1"2052"0"0,-2 30 13641 0 0,-2-27-12729 0 0,2-20-3079 0 0,-1 0-1 0 0,1 0 0 0 0,0 0 0 0 0,0-1 0 0 0,0 1 0 0 0,0 0 0 0 0,0 0 1 0 0,0 0-1 0 0,0-1 0 0 0,0 1 0 0 0,1 0 0 0 0,-1 0 0 0 0,0 0 0 0 0,0-1 1 0 0,1 1-1 0 0,-1 0 0 0 0,0 0 0 0 0,1-1 0 0 0,-1 1 0 0 0,1 0 0 0 0,-1-1 1 0 0,1 1-1 0 0,1 0 0 0 0,-1 0-8 0 0,0 0 1 0 0,0-1 0 0 0,1 1-1 0 0,-1 0 1 0 0,0-1 0 0 0,1 0 0 0 0,-1 1-1 0 0,0-1 1 0 0,1 0 0 0 0,-1 1-1 0 0,1-1 1 0 0,1 0 0 0 0,4-1-23 0 0,0 1 0 0 0,-1-1 1 0 0,1-1-1 0 0,8-2 0 0 0,13-8-1664 0 0,-11 1-3221 0 0,-12 7-1365 0 0</inkml:trace>
  <inkml:trace contextRef="#ctx0" brushRef="#br0" timeOffset="2105.22">1239 282 5983 0 0,'0'0'464'0'0,"-4"12"4062"0"0,2 5-1313 0 0,1 0-1 0 0,1-1 1 0 0,2 28 0 0 0,4 4-1830 0 0,2-2-4516 0 0,-2-12-2383 0 0,-5-28-1619 0 0</inkml:trace>
  <inkml:trace contextRef="#ctx0" brushRef="#br0" timeOffset="2874.48">1570 146 9215 0 0,'0'0'422'0'0,"2"0"-13"0"0,-2-1-186 0 0,1 1-1 0 0,0-1 1 0 0,-1 1-1 0 0,1 0 1 0 0,0 0-1 0 0,0-1 1 0 0,-1 1-1 0 0,1 0 1 0 0,0 0-1 0 0,0 0 1 0 0,-1 0-1 0 0,1 0 1 0 0,0 0-1 0 0,0 0 1 0 0,-1 0-1 0 0,1 0 1 0 0,0 0-1 0 0,0 0 1 0 0,-1 0-1 0 0,1 0 1 0 0,1 1-1 0 0,-1 0-75 0 0,0-1-1 0 0,0 1 1 0 0,0 0-1 0 0,0 0 1 0 0,0 0-1 0 0,-1 0 0 0 0,1 0 1 0 0,0 0-1 0 0,0 0 1 0 0,-1 0-1 0 0,1 0 1 0 0,-1 0-1 0 0,1 2 1 0 0,0-1 219 0 0,9 20-130 0 0,-1 1-1 0 0,-2 0 1 0 0,8 39 0 0 0,-15-61-243 0 0,6 26-1436 0 0,-3-10-3102 0 0,0-3-762 0 0</inkml:trace>
  <inkml:trace contextRef="#ctx0" brushRef="#br0" timeOffset="3261.67">1569 265 1839 0 0,'1'-1'5724'0'0,"7"-5"-1045"0"0,19-5 1378 0 0,16-1-5501 0 0,-27 8-318 0 0,25-5-3324 0 0,-24 5-2786 0 0</inkml:trace>
  <inkml:trace contextRef="#ctx0" brushRef="#br0" timeOffset="3661.63">1987 82 6447 0 0,'-3'19'5149'0'0,"-2"32"-1"0"0,4-4-1490 0 0,1-19-4214 0 0,2 51 1045 0 0,0-13-5883 0 0,-2-56-244 0 0</inkml:trace>
  <inkml:trace contextRef="#ctx0" brushRef="#br0" timeOffset="3662.63">2060 18 8751 0 0,'0'0'794'0'0,"0"16"3208"0"0,4 39 1254 0 0,3 1-3421 0 0,4-1-3697 0 0,1-2-3975 0 0,-7-33 257 0 0</inkml:trace>
  <inkml:trace contextRef="#ctx0" brushRef="#br0" timeOffset="4077.34">1992 263 5983 0 0,'0'0'464'0'0,"-3"-8"11340"0"0,3 4-11400 0 0,0 3-267 0 0,1 0 0 0 0,-1 0 0 0 0,1 0 0 0 0,0 1 0 0 0,-1-1 0 0 0,1 0-1 0 0,0 1 1 0 0,-1-1 0 0 0,1 0 0 0 0,0 1 0 0 0,0-1 0 0 0,-1 1 0 0 0,1-1 0 0 0,0 1 0 0 0,0-1-1 0 0,2 0 1 0 0,19-6-32 0 0,-13 4 47 0 0,4-1-1221 0 0,1 1 0 0 0,19-3-1 0 0,-20 4-618 0 0</inkml:trace>
  <inkml:trace contextRef="#ctx0" brushRef="#br0" timeOffset="4455.52">2287 160 5063 0 0,'0'0'390'0'0,"-7"14"3768"0"0,-7 23 2332 0 0,9-22-5462 0 0,1 1 1 0 0,0-1 0 0 0,-2 30-1 0 0,7-40-195 0 0,1-5-325 0 0,5-10-169 0 0,6-17-267 0 0,-8 12-164 0 0,0 0-1 0 0,0 0 1 0 0,-2-1 0 0 0,3-23-1 0 0,6-25-59 0 0,-10 59 77 0 0,-2 4-17 0 0,1 9-1 0 0,7 35 69 0 0,-6-24 8 0 0,1 0 0 0 0,2 0 1 0 0,0 0-1 0 0,0-1 1 0 0,14 30-1 0 0,-18-47 17 0 0,0 0 0 0 0,0 1 0 0 0,0-1 0 0 0,0 0 1 0 0,0 0-1 0 0,0 1 0 0 0,0-1 0 0 0,0 0 0 0 0,2 1 0 0 0,-2-1 59 0 0,13-9 415 0 0,-11 3-341 0 0,1 1 1 0 0,-1-1 0 0 0,-1 0 0 0 0,1 0 0 0 0,0 0 0 0 0,-1-1 0 0 0,0 1 0 0 0,1-8 0 0 0,2-4-138 0 0,1-24-1 0 0,-3-36-3583 0 0,-3 66 1683 0 0,0-1-4502 0 0</inkml:trace>
  <inkml:trace contextRef="#ctx0" brushRef="#br0" timeOffset="4456.52">2474 59 6447 0 0,'0'13'1127'0'0,"0"0"-1"0"0,-2 16 0 0 0,1-19 251 0 0,1 0 0 0 0,-1 1-1 0 0,1-1 1 0 0,3 16 0 0 0,-1-17-900 0 0,0 0 0 0 0,1 0 1 0 0,0-1-1 0 0,5 12 0 0 0,-7-18-408 0 0,0 0 1 0 0,0 0 0 0 0,0 0-1 0 0,0 0 1 0 0,0 0-1 0 0,1-1 1 0 0,-1 1-1 0 0,1 0 1 0 0,0-1-1 0 0,-1 1 1 0 0,1-1-1 0 0,0 1 1 0 0,0-1-1 0 0,0 0 1 0 0,0 0-1 0 0,0 0 1 0 0,0 0 0 0 0,0 0-1 0 0,0 0 1 0 0,0 0-1 0 0,1-1 1 0 0,2 1-1 0 0,-3-1 27 0 0,0 0 0 0 0,0 0 0 0 0,0-1 0 0 0,0 1 0 0 0,0-1 0 0 0,0 1 0 0 0,0-1 0 0 0,0 0 0 0 0,0 1 0 0 0,0-1 0 0 0,0 0 0 0 0,-1-1 0 0 0,1 1 0 0 0,0 0 0 0 0,-1 0 0 0 0,1-1 0 0 0,-1 1 0 0 0,1-1 0 0 0,-1 1 0 0 0,0-1 0 0 0,1 0 1 0 0,-1 1-1 0 0,0-1 0 0 0,0 0 0 0 0,0 0 0 0 0,0 0 0 0 0,-1 0 0 0 0,1 0 0 0 0,0-3 0 0 0,1-2 122 0 0,0 0 1 0 0,-1 0-1 0 0,1-1 1 0 0,-2 1 0 0 0,1 0-1 0 0,-1-1 1 0 0,0-7-1 0 0,-2 2-183 0 0,-1-1 0 0 0,1 1-1 0 0,-2 0 1 0 0,0 0 0 0 0,-9-19-1 0 0,-8-6-8820 0 0,17 31 1567 0 0</inkml:trace>
  <inkml:trace contextRef="#ctx0" brushRef="#br0" timeOffset="4896.68">2679 254 12439 0 0,'0'0'4104'0'0,"3"-2"-881"0"0,9-7-2095 0 0,-7 7-1061 0 0,0 1 0 0 0,0-1 0 0 0,0 1 0 0 0,0 0 0 0 0,0 0 0 0 0,0 0 0 0 0,0 1 1 0 0,0 0-1 0 0,7 0 0 0 0,-10 0 10 0 0,1 0 1 0 0,-1 0 0 0 0,1 1-1 0 0,-1-1 1 0 0,1 1 0 0 0,-1-1-1 0 0,0 1 1 0 0,1 0 0 0 0,-1 0 0 0 0,0 0-1 0 0,0 0 1 0 0,0 0 0 0 0,0 0-1 0 0,0 1 1 0 0,0-1 0 0 0,0 1-1 0 0,0-1 1 0 0,0 1 0 0 0,0 0-1 0 0,-1 0 1 0 0,2 2 0 0 0,-2-3-51 0 0,-1 0 1 0 0,1 0-1 0 0,-1 0 0 0 0,0 0 1 0 0,0 1-1 0 0,0-1 1 0 0,1 0-1 0 0,-1 0 0 0 0,0 0 1 0 0,0 0-1 0 0,-1 0 0 0 0,1 1 1 0 0,0-1-1 0 0,0 0 1 0 0,0 0-1 0 0,-1 0 0 0 0,1 0 1 0 0,-1 0-1 0 0,1 0 0 0 0,-1 0 1 0 0,1 0-1 0 0,-1 0 1 0 0,1 0-1 0 0,-1 0 0 0 0,0 0 1 0 0,0 0-1 0 0,1 0 1 0 0,-1-1-1 0 0,0 1 0 0 0,-1 1 1 0 0,-2 1-82 0 0,0 0-1 0 0,-1 0 1 0 0,1-1 0 0 0,0 1 0 0 0,-7 1 0 0 0,10-3-166 0 0,14 14-1859 0 0,42 27 3604 0 0,-54-41-1449 0 0,0 0-1 0 0,0-1 1 0 0,-1 1-1 0 0,1 0 1 0 0,-1-1-1 0 0,1 1 1 0 0,-1 0-1 0 0,1-1 1 0 0,-1 1-1 0 0,1 0 1 0 0,-1 0-1 0 0,0 0 1 0 0,1 0-1 0 0,-1-1 0 0 0,0 1 1 0 0,0 0-1 0 0,1 0 1 0 0,-1 0-1 0 0,0 0 1 0 0,0 0-1 0 0,0 0 1 0 0,0 0-1 0 0,0-1 1 0 0,-1 1-1 0 0,1 0 1 0 0,0 0-1 0 0,0 0 1 0 0,0 0-1 0 0,-1 0 0 0 0,1 0 1 0 0,-1-1-1 0 0,1 1 1 0 0,0 0-1 0 0,-1 0 1 0 0,1-1-1 0 0,-1 1 1 0 0,0 0-1 0 0,1-1 1 0 0,-1 1-1 0 0,0 0 1 0 0,0 0-1 0 0,-5 4 302 0 0,1 0 0 0 0,-1-1 0 0 0,-11 8-1 0 0,14-10-302 0 0,-5 3 120 0 0,0-1 0 0 0,0 0 0 0 0,0 0-1 0 0,-17 5 1 0 0,21-8-502 0 0,0 0-1 0 0,0 0 0 0 0,0-1 0 0 0,0 1 0 0 0,-7-1 1 0 0,8-1-577 0 0,1 1 0 0 0,-1 0 1 0 0,1-1-1 0 0,-1 0 1 0 0,1 0-1 0 0,-1 1 1 0 0,1-1-1 0 0,-1-1 0 0 0,-3-1 1 0 0,-2-3-6899 0 0</inkml:trace>
  <inkml:trace contextRef="#ctx0" brushRef="#br0" timeOffset="5372.16">2609 15 1375 0 0,'-1'-4'195'0'0,"-4"-3"4650"0"0,4 6-4265 0 0,0 1 1 0 0,0-1-1 0 0,-1 1 0 0 0,1 0 0 0 0,0-1 0 0 0,-1 1 0 0 0,1 0 0 0 0,0 0 0 0 0,0 0 0 0 0,-1 0 0 0 0,1 0 0 0 0,0 0 0 0 0,-1 0 0 0 0,1 0 0 0 0,-2 1 0 0 0,0 0-20 0 0,0 0 0 0 0,1 0 0 0 0,-1 1-1 0 0,0-1 1 0 0,1 1 0 0 0,-4 2 0 0 0,-1 2-52 0 0,0 0 0 0 0,1 0 0 0 0,-8 10 0 0 0,11-12-464 0 0,0 0 0 0 0,1 1-1 0 0,0-1 1 0 0,0 0 0 0 0,0 1 0 0 0,0-1-1 0 0,0 1 1 0 0,0 4 0 0 0,1-4-727 0 0,0 0 0 0 0,0 0 0 0 0,1 0 0 0 0,0 6 0 0 0,1-3-6128 0 0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7:21.355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2467 1853 919 0 0,'0'0'2548'0'0,"1"0"240"0"0,3 0-1733 0 0,0 0 0 0 0,0 1 0 0 0,0-1 0 0 0,0 1-1 0 0,0 0 1 0 0,4 2 0 0 0,20 3 583 0 0,37-3 1229 0 0,86-7 0 0 0,-17-1-1072 0 0,-76 5-1236 0 0,146 3 923 0 0,-175-3-1052 0 0,-1-1 0 0 0,52-9 0 0 0,-78 10-427 0 0,93-10 593 0 0,137 4-1 0 0,-199 6-567 0 0,6 1-26 0 0,259-5 60 0 0,-82-12 13 0 0,2 8 234 0 0,-156 5-261 0 0,26 1 32 0 0,35 3-80 0 0,-98-5-2101 0 0,-21 3 1242 0 0,0 0 1 0 0,0 0-1 0 0,0-1 1 0 0,0 1-1 0 0,0-1 1 0 0,0 0-1 0 0,0 0 0 0 0,0 0 1 0 0,-1-1-1 0 0,1 0 1 0 0,-1 1-1 0 0,3-5 1 0 0,-3 3-5488 0 0</inkml:trace>
  <inkml:trace contextRef="#ctx0" brushRef="#br0" timeOffset="378.69">4564 1532 12439 0 0,'-7'15'1462'0'0,"7"-12"-1279"0"0,0-1 0 0 0,0 0 0 0 0,0 0 0 0 0,0 0 0 0 0,0 1 0 0 0,1-1 0 0 0,-1 0 0 0 0,1 0 0 0 0,-1 0 0 0 0,1 1 0 0 0,0-1 0 0 0,0 0 0 0 0,0 0 0 0 0,0 0 0 0 0,0 0 0 0 0,0-1 0 0 0,0 1 0 0 0,1 0 0 0 0,-1 0 0 0 0,1-1 0 0 0,-1 1 0 0 0,1-1 0 0 0,0 1 0 0 0,2 1 0 0 0,6 3-86 0 0,0 0-1 0 0,0-1 1 0 0,17 8 0 0 0,-6-4 451 0 0,12 7-268 0 0,-12-7-293 0 0,-1 1 0 0 0,30 20 0 0 0,-45-27 124 0 0,-1 0 1 0 0,1 1 0 0 0,-1 0 0 0 0,0-1-1 0 0,0 2 1 0 0,0-1 0 0 0,-1 0-1 0 0,0 1 1 0 0,1 0 0 0 0,-2-1 0 0 0,1 1-1 0 0,0 1 1 0 0,-1-1 0 0 0,0 0-1 0 0,2 8 1 0 0,-3-7 155 0 0,-1 1 0 0 0,0-1 0 0 0,0 1 0 0 0,0-1 0 0 0,-1 1 0 0 0,0-1 0 0 0,0 1 0 0 0,-4 11 0 0 0,-21 50 1205 0 0,24-64-1395 0 0,-30 61 348 0 0,-10 24 1189 0 0,28-42-4032 0 0,11-36 163 0 0,1 0 0 0 0,0 16 0 0 0,1-14-5601 0 0</inkml:trace>
  <inkml:trace contextRef="#ctx0" brushRef="#br0" timeOffset="-8193.1">109 1495 10591 0 0,'0'0'5187'0'0,"5"-6"-3138"0"0,33-32-346 0 0,-3 1-414 0 0,75-59-1 0 0,-45 49-950 0 0,205-163-200 0 0,-215 162-274 0 0,-55 48 136 0 0,1-1 0 0 0,-1 1 0 0 0,1 0 0 0 0,0-1 0 0 0,-1 1 0 0 0,1 0 0 0 0,-1-1 0 0 0,1 1 0 0 0,0 0 0 0 0,-1 0 0 0 0,1-1 0 0 0,0 1 0 0 0,-1 0 0 0 0,1 0 0 0 0,0 0 0 0 0,-1 0 0 0 0,1 0 0 0 0,0 0 0 0 0,-1 0 0 0 0,1 0 0 0 0,0 0 0 0 0,-1 1 0 0 0,1-1 0 0 0,0 0 0 0 0,-1 0 0 0 0,2 1 0 0 0,11 8 0 0 0,-12-7 0 0 0,74 72 389 0 0,-47-44-83 0 0,35 29 0 0 0,145 116 1045 0 0,-195-164-1324 0 0,2 0-1 0 0,-1-1 1 0 0,1-1 0 0 0,19 10-1 0 0,-23-15-554 0 0,1 1 1 0 0,-1-1-1 0 0,1-1 0 0 0,-1 0 0 0 0,1-1 0 0 0,0 0 1 0 0,13 0-1 0 0,-9-2-1191 0 0</inkml:trace>
  <inkml:trace contextRef="#ctx0" brushRef="#br0" timeOffset="-7113.89">0 1500 5063 0 0,'0'0'390'0'0,"8"-16"590"0"0,-6 14-558 0 0,-1 0 1 0 0,0 1-1 0 0,1-1 1 0 0,-1 0 0 0 0,1 0-1 0 0,0 1 1 0 0,0-1-1 0 0,-1 1 1 0 0,1-1-1 0 0,0 1 1 0 0,4-2 0 0 0,-5 3-314 0 0,0 0 0 0 0,-1 0-1 0 0,1 0 1 0 0,0 0 0 0 0,0-1 0 0 0,0 1 0 0 0,0 1 0 0 0,0-1 0 0 0,0 0 0 0 0,0 0 0 0 0,0 0 0 0 0,0 0 0 0 0,0 1 0 0 0,0-1 0 0 0,0 0 0 0 0,0 1 0 0 0,0-1 0 0 0,0 1 0 0 0,0-1 0 0 0,-1 1 0 0 0,1-1 0 0 0,0 1 0 0 0,0 0 0 0 0,-1-1 0 0 0,1 1 0 0 0,0 0 0 0 0,-1 0 0 0 0,1-1 0 0 0,0 2 0 0 0,7 9 671 0 0,-1 0 0 0 0,-1 1 0 0 0,0 0 0 0 0,7 19 0 0 0,14 54 1146 0 0,-23-71-1686 0 0,18 80 777 0 0,13 119-1 0 0,-32-188-889 0 0,12 152 771 0 0,1 12-183 0 0,-14-172-664 0 0,-3-13-37 0 0,1-1-1 0 0,1 1 1 0 0,-1 0 0 0 0,0-1 0 0 0,1 1 0 0 0,0 0 0 0 0,0-1 0 0 0,0 1 0 0 0,0-1 0 0 0,1 0 0 0 0,-1 1-1 0 0,1-1 1 0 0,0 0 0 0 0,4 6 0 0 0,-3-6-7 0 0,0 0-1 0 0,0-1 1 0 0,1 1 0 0 0,-1-1-1 0 0,0 0 1 0 0,1 0 0 0 0,0 0-1 0 0,-1-1 1 0 0,1 1 0 0 0,0-1 0 0 0,0 0-1 0 0,4 1 1 0 0,9 1 62 0 0,27 2 0 0 0,-12-3-38 0 0,179 26 33 0 0,-196-26 2 0 0,0 1-1 0 0,-1 0 0 0 0,1 1 1 0 0,-1 0-1 0 0,0 2 1 0 0,0-1-1 0 0,0 2 1 0 0,-1-1-1 0 0,0 2 1 0 0,18 12-1 0 0,-25-14-38 0 0,1-1 0 0 0,1 0 0 0 0,-1-1 1 0 0,1 1-1 0 0,0-1 0 0 0,12 4 0 0 0,-17-7-53 0 0,0 0 0 0 0,1-1 1 0 0,-1 1-1 0 0,0-1 0 0 0,0 0 1 0 0,1 0-1 0 0,-1 0 0 0 0,0 0 0 0 0,0 0 1 0 0,1-1-1 0 0,-1 1 0 0 0,0-1 0 0 0,0 0 1 0 0,0 0-1 0 0,0 0 0 0 0,0 0 0 0 0,0-1 1 0 0,0 1-1 0 0,0-1 0 0 0,4-3 0 0 0,26-19 85 0 0,1 2-1 0 0,1 1 0 0 0,0 2 0 0 0,51-20 0 0 0,-69 33-107 0 0,0 1-1 0 0,0 1 1 0 0,29-5-1 0 0,53 2-570 0 0,-53 5 506 0 0,-44 2 117 0 0,0 0-1 0 0,-1-1 0 0 0,1 1 1 0 0,-1 0-1 0 0,1-1 0 0 0,0 1 1 0 0,-1-1-1 0 0,1 0 1 0 0,-1 1-1 0 0,1-1 0 0 0,-1 0 1 0 0,0 0-1 0 0,1 0 1 0 0,-1 0-1 0 0,0 0 0 0 0,0 0 1 0 0,1-1-1 0 0,-1 1 1 0 0,0 0-1 0 0,0-1 0 0 0,0 1 1 0 0,-1 0-1 0 0,1-1 1 0 0,0 1-1 0 0,0-1 0 0 0,-1 1 1 0 0,1-1-1 0 0,-1 0 1 0 0,1 1-1 0 0,-1-4 0 0 0,2-4 20 0 0,-2-1 0 0 0,1 0 0 0 0,-1 1 0 0 0,-2-13 0 0 0,1 8-9 0 0,-5-45 79 0 0,-2 0-1 0 0,-22-76 1 0 0,17 82 9 0 0,-42-199 142 0 0,47 212-260 0 0,-6-34-708 0 0,2 25-2794 0 0,10 40 1372 0 0</inkml:trace>
  <inkml:trace contextRef="#ctx0" brushRef="#br0" timeOffset="-5929.59">633 590 6911 0 0,'3'-5'10411'0'0,"3"18"-7901"0"0,5 22-1977 0 0,7 62 603 0 0,6 107 1 0 0,-19-114-1039 0 0,-5-56-1254 0 0,2 0 0 0 0,12 64 1 0 0,-14-97-739 0 0</inkml:trace>
  <inkml:trace contextRef="#ctx0" brushRef="#br0" timeOffset="-5567.69">634 533 4607 0 0,'-1'-2'3374'0'0,"1"2"-2953"0"0,0 0 1 0 0,0 0 0 0 0,0-1-1 0 0,0 1 1 0 0,0 0 0 0 0,0 0-1 0 0,0-1 1 0 0,0 1 0 0 0,0 0-1 0 0,0-1 1 0 0,1-1 3373 0 0,-1 2-3374 0 0,8-10 4254 0 0,17-11-5597 0 0,-13 11 2381 0 0,45-51-355 0 0,3-2-192 0 0,-26 28-1311 0 0,-21 21-208 0 0,0 1 0 0 0,2 0-1 0 0,21-15 1 0 0,-22 19-1501 0 0</inkml:trace>
  <inkml:trace contextRef="#ctx0" brushRef="#br0" timeOffset="-5207.91">692 532 14399 0 0,'-1'1'67'0'0,"0"-1"0"0"0,1 1 0 0 0,-1 0-1 0 0,0-1 1 0 0,0 1 0 0 0,0-1 0 0 0,-1 1 0 0 0,1-1 0 0 0,0 1-1 0 0,0-1 1 0 0,0 0 0 0 0,0 1 0 0 0,0-1 0 0 0,0 0-1 0 0,-1 0 1 0 0,1 0 0 0 0,0 0 0 0 0,0 0 0 0 0,0 0-1 0 0,0-1 1 0 0,0 1 0 0 0,-1 0 0 0 0,1 0 0 0 0,0-1-1 0 0,-2 0 1 0 0,-34-16 2041 0 0,21 9 147 0 0,-218-84 3948 0 0,225 89-6179 0 0,-11-5-120 0 0,1 0 1 0 0,-1-1-1 0 0,-26-17 0 0 0,26 6-2141 0 0,28 13-12478 0 0</inkml:trace>
  <inkml:trace contextRef="#ctx0" brushRef="#br0" timeOffset="-4838.31">639 557 14511 0 0,'0'0'1314'0'0,"-1"0"-1078"0"0,0 0-171 0 0,0 1 1 0 0,1-1 0 0 0,-1 0 0 0 0,0 0 0 0 0,1 0 0 0 0,-1 0 0 0 0,0 0 0 0 0,1 0 0 0 0,-1 0 0 0 0,0 0 0 0 0,1 0-1 0 0,-1 0 1 0 0,0 0 0 0 0,1 0 0 0 0,-1 0 0 0 0,0-1 0 0 0,1 1 0 0 0,-1 0 0 0 0,0 0 0 0 0,1-1 0 0 0,-1 1 0 0 0,1 0-1 0 0,-1-1 1 0 0,0 1 0 0 0,1-1 0 0 0,-1 1 0 0 0,1-1 0 0 0,-1 1 0 0 0,1-1 0 0 0,0 1 0 0 0,-1-1 0 0 0,1 1 0 0 0,0-1-1 0 0,-1-1 1 0 0,-7-22 2105 0 0,7 20-2008 0 0,-11-39 1230 0 0,3-1 0 0 0,-5-49 0 0 0,11 49-1318 0 0,1 0 0 0 0,2 0 0 0 0,3 0 0 0 0,9-55 0 0 0,-10 86-1278 0 0,9-24-1 0 0,-6 22-85 0 0</inkml:trace>
  <inkml:trace contextRef="#ctx0" brushRef="#br0" timeOffset="-4129">796 2621 5527 0 0,'0'0'423'0'0,"-2"3"-235"0"0,-2 9 7412 0 0,8 50-765 0 0,7 0-4323 0 0,21 59-2077 0 0,-27-103-99 0 0,12 37-1045 0 0,2 7-4181 0 0,-13-42-1928 0 0</inkml:trace>
  <inkml:trace contextRef="#ctx0" brushRef="#br0" timeOffset="-3749.5">1030 3296 10591 0 0,'-1'0'819'0'0,"-6"-2"604"0"0,-1 1-1 0 0,1-1 1 0 0,-1 2 0 0 0,-14-1 0 0 0,16 2-1304 0 0,1-1 0 0 0,0 1 0 0 0,0 0 0 0 0,0 0 0 0 0,0 1 0 0 0,0-1 0 0 0,1 1 0 0 0,-1 0 0 0 0,0 1 0 0 0,1-1 0 0 0,-1 1 0 0 0,-4 3 0 0 0,1 0-51 0 0,6-5-67 0 0,0 0 0 0 0,1 0 0 0 0,-1 1 0 0 0,1-1 0 0 0,-1 0 0 0 0,1 1 0 0 0,-1-1 0 0 0,1 1 0 0 0,0-1 0 0 0,-1 1 0 0 0,0 2 0 0 0,1-3-1 0 0,1 0 0 0 0,0-1 0 0 0,0 1 0 0 0,0-1 0 0 0,0 1 0 0 0,0 0 0 0 0,0-1 0 0 0,0 1 0 0 0,0 0 0 0 0,0-1 0 0 0,0 1 0 0 0,0 0 0 0 0,0-1 0 0 0,0 1 0 0 0,0-1 0 0 0,1 1 0 0 0,-1 0 0 0 0,0-1 0 0 0,1 1 0 0 0,-1-1 0 0 0,0 1 0 0 0,1-1 0 0 0,-1 1 0 0 0,0-1 0 0 0,1 1 0 0 0,0 0 0 0 0,0 0 0 0 0,1 2-2 0 0,1 0 0 0 0,0 0-1 0 0,-1 0 1 0 0,1-1 0 0 0,0 1 0 0 0,0-1-1 0 0,1 0 1 0 0,-1 0 0 0 0,4 2 0 0 0,36 14-38 0 0,-8-4 22 0 0,-30-12 99 0 0,0 1 0 0 0,0 0 0 0 0,0 0 0 0 0,-1 0 0 0 0,1 1 0 0 0,-1-1-1 0 0,1 1 1 0 0,5 7 0 0 0,-9-9-38 0 0,1 0 0 0 0,-1 1 0 0 0,0-1 0 0 0,0 1 0 0 0,0-1 0 0 0,0 1 1 0 0,0-1-1 0 0,0 1 0 0 0,0-1 0 0 0,-1 1 0 0 0,0 0 0 0 0,1-1 0 0 0,-1 1 0 0 0,0 0 0 0 0,0 0 0 0 0,-1-1 0 0 0,1 1 0 0 0,0 0 0 0 0,-1-1 0 0 0,-1 4 0 0 0,-1 2-28 0 0,0 0 0 0 0,-1-1-1 0 0,0 1 1 0 0,0-1 0 0 0,-1 0 0 0 0,0 0-1 0 0,0 0 1 0 0,0 0 0 0 0,-1-1 0 0 0,0 0-1 0 0,-1 0 1 0 0,1-1 0 0 0,-1 0-1 0 0,0 0 1 0 0,0-1 0 0 0,-1 1 0 0 0,1-2-1 0 0,-12 5 1 0 0,19-8-117 0 0,-1 1 0 0 0,1-1 0 0 0,-1 0 0 0 0,1 0-1 0 0,-1 1 1 0 0,1-1 0 0 0,-1 0 0 0 0,1 0 0 0 0,-1 0 0 0 0,1 0-1 0 0,-1 0 1 0 0,1 0 0 0 0,-1 0 0 0 0,1 0 0 0 0,-1 0 0 0 0,0 0 0 0 0,1 0-1 0 0,-1 0 1 0 0,1 0 0 0 0,-1 0 0 0 0,1 0 0 0 0,-1-1 0 0 0,1 1-1 0 0,-1 0 1 0 0,1 0 0 0 0,-1-1 0 0 0,1 1 0 0 0,0 0 0 0 0,-1-1 0 0 0,1 1-1 0 0,-1 0 1 0 0,1-1 0 0 0,-1 0 0 0 0,-1-6-1649 0 0</inkml:trace>
  <inkml:trace contextRef="#ctx0" brushRef="#br0" timeOffset="-3331.69">1147 3311 11975 0 0,'-7'6'558'0'0,"1"-1"-1"0"0,1 0 1 0 0,-1 1-1 0 0,1 0 1 0 0,0 1-1 0 0,0-1 0 0 0,1 1 1 0 0,0 0-1 0 0,0 0 1 0 0,1 0-1 0 0,-1 0 1 0 0,-3 14-1 0 0,6-14-467 0 0,-1 0 1 0 0,1 0-1 0 0,0 0 1 0 0,1 0-1 0 0,0 0 0 0 0,0 0 1 0 0,0 0-1 0 0,1 0 0 0 0,2 9 1 0 0,-2-12-90 0 0,0-1 0 0 0,1 1 0 0 0,-1 0 0 0 0,1-1 0 0 0,0 1 0 0 0,0-1 0 0 0,0 0 0 0 0,0 0 0 0 0,1 1 0 0 0,-1-1 0 0 0,1-1 0 0 0,0 1 0 0 0,0 0-1 0 0,0-1 1 0 0,0 1 0 0 0,0-1 0 0 0,0 0 0 0 0,1 0 0 0 0,-1 0 0 0 0,1-1 0 0 0,-1 1 0 0 0,1-1 0 0 0,0 0 0 0 0,7 1 0 0 0,-8-1 25 0 0,0-1 0 0 0,0 1-1 0 0,0-1 1 0 0,0 0 0 0 0,0-1 0 0 0,0 1-1 0 0,0 0 1 0 0,0-1 0 0 0,0 0-1 0 0,0 1 1 0 0,-1-1 0 0 0,1 0 0 0 0,0-1-1 0 0,0 1 1 0 0,-1 0 0 0 0,1-1 0 0 0,-1 1-1 0 0,1-1 1 0 0,-1 0 0 0 0,1 0-1 0 0,-1 0 1 0 0,0 0 0 0 0,0 0 0 0 0,0-1-1 0 0,-1 1 1 0 0,1-1 0 0 0,0 1 0 0 0,-1-1-1 0 0,1 1 1 0 0,-1-1 0 0 0,0 0-1 0 0,1-5 1 0 0,0 1 125 0 0,-1-1 0 0 0,1 1 1 0 0,-2-1-1 0 0,1 1 0 0 0,-1-1 0 0 0,0 0 0 0 0,-1 1 0 0 0,0-1 0 0 0,0 1 1 0 0,-1-1-1 0 0,-2-9 0 0 0,-3-2-640 0 0,-1 0 1 0 0,0 0 0 0 0,-11-18-1 0 0,12 25-1195 0 0</inkml:trace>
  <inkml:trace contextRef="#ctx0" brushRef="#br0" timeOffset="-2951.82">1410 3509 3223 0 0,'-3'0'-3120'0'0,"-2"1"5555"0"0,-4 1 12154 0 0,14-2-12871 0 0,12-2-1406 0 0,-10 1-255 0 0,-1 0-1 0 0,1 1 1 0 0,-1 0-1 0 0,0 0 1 0 0,1 1-1 0 0,-1-1 1 0 0,1 1-1 0 0,9 4 1 0 0,-15-5-38 0 0,0 0 1 0 0,0 1-1 0 0,0-1 1 0 0,0 1 0 0 0,0-1-1 0 0,0 1 1 0 0,-1 0-1 0 0,1-1 1 0 0,0 1-1 0 0,0 0 1 0 0,-1 0-1 0 0,1-1 1 0 0,0 1-1 0 0,-1 0 1 0 0,1 0 0 0 0,-1 0-1 0 0,1 0 1 0 0,-1 0-1 0 0,0 0 1 0 0,1 0-1 0 0,-1 0 1 0 0,0 0-1 0 0,0 0 1 0 0,1 0-1 0 0,-1 0 1 0 0,0 0-1 0 0,0 0 1 0 0,0 0 0 0 0,-1 2-1 0 0,1 3 192 0 0,-1 0 0 0 0,0-1 0 0 0,-4 12-1 0 0,3-9-154 0 0,0-4-51 0 0,-3 21 174 0 0,5-23-210 0 0,0-1-1 0 0,0 0 1 0 0,0 0-1 0 0,0 0 0 0 0,0 0 1 0 0,0 0-1 0 0,0 0 1 0 0,0 0-1 0 0,1 0 0 0 0,-1 0 1 0 0,0 0-1 0 0,1 0 1 0 0,-1 0-1 0 0,1 0 1 0 0,-1 0-1 0 0,1 0 0 0 0,0 0 1 0 0,0 1-1 0 0,0-1-186 0 0,14 7-473 0 0,-8-5 635 0 0,1 0 1 0 0,-1 0-1 0 0,8 1 0 0 0,-9-3 181 0 0,-1 0-1 0 0,1 1 1 0 0,-1 0-1 0 0,0 0 1 0 0,1 1-1 0 0,-1-1 1 0 0,5 4-1 0 0,-9-5 204 0 0,0 1-215 0 0,0-1-1 0 0,0 1 1 0 0,0-1-1 0 0,0 1 1 0 0,0 0-1 0 0,0 0 1 0 0,-1 0-1 0 0,1 0 1 0 0,-1-1-1 0 0,1 1 1 0 0,-1 0-1 0 0,0 0 1 0 0,1 0-1 0 0,-1 0 1 0 0,0 0-1 0 0,0 0 1 0 0,0 0-1 0 0,-1 0 1 0 0,1 0-1 0 0,0 0 1 0 0,-1 0-1 0 0,0 0 1 0 0,1-1-1 0 0,-3 5 1 0 0,1-1-77 0 0,0 0 0 0 0,-1 0 0 0 0,0 0 0 0 0,0-1 0 0 0,0 1 0 0 0,-1-1 0 0 0,-5 7 0 0 0,5-7-165 0 0,0-1-1 0 0,0 0 0 0 0,-1 1 1 0 0,-4 1-1 0 0,8-4 8 0 0,0-1-1 0 0,0 1 1 0 0,1-1-1 0 0,-1 1 1 0 0,0-1-1 0 0,0 0 1 0 0,0 1 0 0 0,0-1-1 0 0,1 0 1 0 0,-1 0-1 0 0,0 0 1 0 0,0 0-1 0 0,0 1 1 0 0,0-1-1 0 0,0 0 1 0 0,0 0-1 0 0,1-1 1 0 0,-1 1 0 0 0,0 0-1 0 0,0 0 1 0 0,0 0-1 0 0,0-1 1 0 0,0 1-1 0 0,1 0 1 0 0,-1-1-1 0 0,0 1 1 0 0,0-1-1 0 0,1 1 1 0 0,-1-1 0 0 0,0 1-1 0 0,0-1 1 0 0,0-1-1 0 0,-3-4-2041 0 0</inkml:trace>
  <inkml:trace contextRef="#ctx0" brushRef="#br0" timeOffset="-2565.45">1743 3287 7367 0 0,'0'0'568'0'0,"-2"12"2000"0"0,5 36 6639 0 0,-4 26-8875 0 0,0-48 505 0 0,0 25-431 0 0,-1 11-501 0 0,9 95-1 0 0,-5-144-1304 0 0,0-1 1 0 0,5 17-1 0 0,-2-17-4872 0 0</inkml:trace>
  <inkml:trace contextRef="#ctx0" brushRef="#br0" timeOffset="-2564.45">1916 3327 15519 0 0,'0'1'356'0'0,"4"30"585"0"0,-2-5-710 0 0,1 0-1 0 0,1-1 0 0 0,1 1 0 0 0,11 29 0 0 0,25 48 66 0 0,-12-35-3418 0 0,-21-52-2436 0 0</inkml:trace>
  <inkml:trace contextRef="#ctx0" brushRef="#br0" timeOffset="-2181.59">1839 3544 5063 0 0,'1'-1'10102'0'0,"4"1"-3837"0"0,8-1-1882 0 0,5-1-4038 0 0,16 0-2772 0 0,-16 0 3928 0 0,14-2-2618 0 0,-16 2 417 0 0</inkml:trace>
  <inkml:trace contextRef="#ctx0" brushRef="#br0" timeOffset="-1802.95">342 1510 9671 0 0,'0'0'2780'0'0,"15"3"-104"0"0,-2-3-2072 0 0,1 0 1 0 0,-1-1-1 0 0,1-1 0 0 0,-1 0 0 0 0,17-6 1 0 0,65-24 28 0 0,-78 26-626 0 0,27-10-1518 0 0,-23 9 580 0 0</inkml:trace>
  <inkml:trace contextRef="#ctx0" brushRef="#br0" timeOffset="-1438.18">394 2147 10135 0 0,'-1'1'136'0'0,"0"-1"0"0"0,0 0-1 0 0,-1 1 1 0 0,1-1 0 0 0,0 1-1 0 0,0-1 1 0 0,0 1 0 0 0,1-1-1 0 0,-1 1 1 0 0,0 0 0 0 0,0 0-1 0 0,0-1 1 0 0,0 1 0 0 0,1 0 0 0 0,-1 0-1 0 0,0 0 1 0 0,1 0 0 0 0,-1 0-1 0 0,0 0 1 0 0,1 0 0 0 0,0 0-1 0 0,-1 2 1 0 0,1-2 71 0 0,0 0 0 0 0,0 0 0 0 0,0 0 0 0 0,0 1 0 0 0,0-1 0 0 0,1 0 0 0 0,-1 0 0 0 0,0 0-1 0 0,1 0 1 0 0,-1 0 0 0 0,1 1 0 0 0,-1-1 0 0 0,1 0 0 0 0,0 0 0 0 0,-1 0 0 0 0,1-1 0 0 0,0 1 0 0 0,0 0 0 0 0,0 0 0 0 0,1 1 0 0 0,2 1-37 0 0,0 0-1 0 0,1 0 1 0 0,-1 0 0 0 0,1-1 0 0 0,0 0 0 0 0,0 1-1 0 0,0-2 1 0 0,0 1 0 0 0,0 0 0 0 0,0-1-1 0 0,1 0 1 0 0,8 0 0 0 0,8 0-11 0 0,38-3 1 0 0,-44 2-113 0 0,40-4-3256 0 0,-38 4-3014 0 0</inkml:trace>
  <inkml:trace contextRef="#ctx0" brushRef="#br0" timeOffset="-1069.37">1069 1745 13359 0 0,'7'235'6661'0'0,"12"-79"-6587"0"0,-13-130-894 0 0,0-2-47 0 0</inkml:trace>
  <inkml:trace contextRef="#ctx0" brushRef="#br0">2467 1853 919 0 0,'0'0'2548'0'0,"1"0"240"0"0,3 0-1733 0 0,0 0 0 0 0,0 1 0 0 0,0-1 0 0 0,0 1-1 0 0,0 0 1 0 0,4 2 0 0 0,20 3 583 0 0,37-3 1229 0 0,86-7 0 0 0,-17-1-1072 0 0,-76 5-1236 0 0,146 3 923 0 0,-175-3-1052 0 0,-1-1 0 0 0,52-9 0 0 0,-78 10-427 0 0,93-10 593 0 0,137 4-1 0 0,-199 6-567 0 0,6 1-26 0 0,259-5 60 0 0,-82-12 13 0 0,2 8 234 0 0,-156 5-261 0 0,26 1 32 0 0,35 3-80 0 0,-98-5-2101 0 0,-21 3 1242 0 0,0 0 1 0 0,0 0-1 0 0,0-1 1 0 0,0 1-1 0 0,0-1 1 0 0,0 0-1 0 0,0 0 0 0 0,0 0 1 0 0,-1-1-1 0 0,1 0 1 0 0,-1 1-1 0 0,3-5 1 0 0,-3 3-5488 0 0</inkml:trace>
  <inkml:trace contextRef="#ctx0" brushRef="#br0" timeOffset="378.69">4564 1532 12439 0 0,'-7'15'1462'0'0,"7"-12"-1279"0"0,0-1 0 0 0,0 0 0 0 0,0 0 0 0 0,0 0 0 0 0,0 1 0 0 0,1-1 0 0 0,-1 0 0 0 0,1 0 0 0 0,-1 0 0 0 0,1 1 0 0 0,0-1 0 0 0,0 0 0 0 0,0 0 0 0 0,0 0 0 0 0,0 0 0 0 0,0-1 0 0 0,0 1 0 0 0,1 0 0 0 0,-1 0 0 0 0,1-1 0 0 0,-1 1 0 0 0,1-1 0 0 0,0 1 0 0 0,2 1 0 0 0,6 3-86 0 0,0 0-1 0 0,0-1 1 0 0,17 8 0 0 0,-6-4 451 0 0,12 7-268 0 0,-12-7-293 0 0,-1 1 0 0 0,30 20 0 0 0,-45-27 124 0 0,-1 0 1 0 0,1 1 0 0 0,-1 0 0 0 0,0-1-1 0 0,0 2 1 0 0,0-1 0 0 0,-1 0-1 0 0,0 1 1 0 0,1 0 0 0 0,-2-1 0 0 0,1 1-1 0 0,0 1 1 0 0,-1-1 0 0 0,0 0-1 0 0,2 8 1 0 0,-3-7 155 0 0,-1 1 0 0 0,0-1 0 0 0,0 1 0 0 0,0-1 0 0 0,-1 1 0 0 0,0-1 0 0 0,0 1 0 0 0,-4 11 0 0 0,-21 50 1205 0 0,24-64-1395 0 0,-30 61 348 0 0,-10 24 1189 0 0,28-42-4032 0 0,11-36 163 0 0,1 0 0 0 0,0 16 0 0 0,1-14-5601 0 0</inkml:trace>
  <inkml:trace contextRef="#ctx0" brushRef="#br0" timeOffset="17090.15">2527 1110 5063 0 0,'-1'-1'59'0'0,"0"-1"0"0"0,0 0-1 0 0,1 1 1 0 0,-1-1-1 0 0,0 1 1 0 0,0-1 0 0 0,-1 1-1 0 0,1-1 1 0 0,0 1-1 0 0,0 0 1 0 0,-3-2 0 0 0,-1 1 3516 0 0,0 1 3636 0 0,11-5-5119 0 0,83-7-3987 0 0,-73 10 336 0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6:27.999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15 359 5063 0 0,'0'0'702'0'0,"2"-1"212"0"0,1-4 315 0 0,-7 5-487 0 0,-4 2 1440 0 0,0 1 3367 0 0,44-21-4037 0 0,0-2 1 0 0,35-26 0 0 0,-30 19-825 0 0,0 1-186 0 0,64-44-57 0 0,-64 39-400 0 0,-8 7 35 0 0,48-45 0 0 0,-68 55 712 0 0,-13 2-289 0 0,0 11-425 0 0,18 5 133 0 0,0 4-87 0 0,-1 1-1 0 0,-1 1 1 0 0,0 0-1 0 0,17 14 1 0 0,19 12 58 0 0,-27-20-164 0 0,63 35 33 0 0,-6-14-556 0 0,-47-21-1552 0 0,-11-5-5143 0 0,-13-5 517 0 0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7:34.118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2376 0 455 0 0,'-2'1'671'0'0,"-1"-1"0"0"0,0 1 0 0 0,1 0 0 0 0,-1 0 0 0 0,0 0 0 0 0,1 0 0 0 0,-1 0 0 0 0,1 1 0 0 0,-1-1 0 0 0,1 1 0 0 0,-2 1 0 0 0,-26 25 3459 0 0,15-13-3502 0 0,-59 56 1848 0 0,-70 59-1170 0 0,73-74-640 0 0,-122 126-1 0 0,132-122-591 0 0,-79 60 0 0 0,-27 26 350 0 0,-151 135 448 0 0,281-249-719 0 0,-91 88 279 0 0,76-68-156 0 0,-57 44 0 0 0,-13 3 349 0 0,-26 21 38 0 0,24-24-612 0 0,21-15-38 0 0,78-62-179 0 0,-11 9-832 0 0,11-12-3611 0 0,18-13 297 0 0,0-1-987 0 0</inkml:trace>
  <inkml:trace contextRef="#ctx0" brushRef="#br0" timeOffset="364.9">196 1559 3679 0 0,'0'0'6911'0'0,"-3"7"-5183"0"0,-40 67 2781 0 0,14-17-3491 0 0,4-12-301 0 0,3 1 0 0 0,-26 74 1 0 0,44-108-624 0 0,-1 4-10 0 0,0 0-1 0 0,1 1 1 0 0,-3 31 0 0 0,7-43-67 0 0,0-1 1 0 0,0 1 0 0 0,0-1 0 0 0,1 0 0 0 0,0 1-1 0 0,0-1 1 0 0,0 0 0 0 0,3 7 0 0 0,-3-8 1 0 0,0-1 0 0 0,1 0 0 0 0,-1 1 0 0 0,1-1-1 0 0,-1 0 1 0 0,1 0 0 0 0,0 0 0 0 0,0 0 0 0 0,0 0 0 0 0,0 0 0 0 0,1-1 0 0 0,-1 1 0 0 0,0 0 0 0 0,5 1 0 0 0,-1-1 21 0 0,1 1-1 0 0,-1-2 1 0 0,0 1 0 0 0,0-1 0 0 0,1 0 0 0 0,-1 0 0 0 0,0-1-1 0 0,8 0 1 0 0,54-7 148 0 0,-23 2-127 0 0,9 0-53 0 0,5-1-1043 0 0,-21 5-4182 0 0,-6 0-1337 0 0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7:07.156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85 55 10159 0 0,'0'0'920'0'0,"0"-2"-754"0"0,0 2-143 0 0,0-1-1 0 0,1 0 1 0 0,-1 1 0 0 0,0-1 0 0 0,0 0 0 0 0,0 1 0 0 0,-1-1 0 0 0,1 0 0 0 0,0 0 0 0 0,0 1-1 0 0,0-1 1 0 0,0 0 0 0 0,-1 1 0 0 0,1-1 0 0 0,0 0 0 0 0,-1 1 0 0 0,1-1 0 0 0,0 1-1 0 0,-1-1 1 0 0,1 1 0 0 0,-1-1 0 0 0,1 1 0 0 0,-2-2 0 0 0,-15-8 2373 0 0,12 8-1668 0 0,4 1-191 0 0,-18-2 679 0 0,17 3-1189 0 0,0 1 0 0 0,1-1 1 0 0,-1 0-1 0 0,0 1 0 0 0,0-1 0 0 0,0 1 0 0 0,0 0 0 0 0,0-1 0 0 0,1 1 0 0 0,-1 0 0 0 0,0 0 1 0 0,1 0-1 0 0,-1 0 0 0 0,1 1 0 0 0,-1-1 0 0 0,1 0 0 0 0,-3 3 0 0 0,2 0-41 0 0,1-3-56 0 0,1 2 28 0 0,0-2 6 0 0,0 0 0 0 0,0 1 0 0 0,0-1 0 0 0,0 0 0 0 0,0 0 0 0 0,0 1 0 0 0,1-1 0 0 0,-1 0 0 0 0,0 1 0 0 0,1-1 0 0 0,-1 0 0 0 0,1 0 0 0 0,-1 0 0 0 0,1 0 0 0 0,0 1 0 0 0,-1-1 0 0 0,3 2 0 0 0,28 33 161 0 0,65 59 0 0 0,-92-92 41 0 0,0 1-1 0 0,0 0 0 0 0,-1 0 0 0 0,1 0 1 0 0,-1 1-1 0 0,0-1 0 0 0,-1 1 1 0 0,1 0-1 0 0,-1-1 0 0 0,0 1 0 0 0,0 0 1 0 0,0 0-1 0 0,1 7 0 0 0,-3-9-64 0 0,1 1 0 0 0,-1 0 0 0 0,0 0 0 0 0,0 0-1 0 0,0 0 1 0 0,-1-1 0 0 0,1 1 0 0 0,-1 0 0 0 0,0 0 0 0 0,0-1-1 0 0,-1 1 1 0 0,1-1 0 0 0,-1 1 0 0 0,1-1 0 0 0,-1 1 0 0 0,0-1-1 0 0,0 0 1 0 0,-1 0 0 0 0,-2 3 0 0 0,-2 2-72 0 0,0 0 0 0 0,-1-1 0 0 0,-16 12 0 0 0,22-17-281 0 0,-1-1 1 0 0,1 1-1 0 0,0-1 0 0 0,-1 0 0 0 0,1 1 0 0 0,-1-1 0 0 0,0-1 0 0 0,1 1 0 0 0,-1 0 0 0 0,0 0 0 0 0,0-1 1 0 0,1 0-1 0 0,-1 1 0 0 0,0-1 0 0 0,0 0 0 0 0,1-1 0 0 0,-1 1 0 0 0,0 0 0 0 0,0-1 0 0 0,-2 0 1 0 0,-2-2-1415 0 0</inkml:trace>
  <inkml:trace contextRef="#ctx0" brushRef="#br0" timeOffset="356.27">374 0 14079 0 0,'-5'7'1276'0'0,"-11"10"-859"0"0,-21 30 0 0 0,31-38-258 0 0,0 1 0 0 0,1 0 0 0 0,0 0-1 0 0,1 0 1 0 0,-5 16 0 0 0,5-10-50 0 0,1-1 1 0 0,1 1-1 0 0,0 0 1 0 0,1 0-1 0 0,0 0 1 0 0,3 28-1 0 0,-1-36-97 0 0,1 1-1 0 0,0-1 1 0 0,0 0 0 0 0,1 0-1 0 0,0 0 1 0 0,5 10-1 0 0,-6-14-11 0 0,1 1-1 0 0,0-1 1 0 0,0 0-1 0 0,0 0 1 0 0,1 0-1 0 0,-1 0 1 0 0,1-1-1 0 0,0 0 1 0 0,0 1-1 0 0,0-1 1 0 0,6 3-1 0 0,-8-5 29 0 0,0 0-1 0 0,0 0 1 0 0,0 0-1 0 0,0 0 1 0 0,1 0-1 0 0,-1-1 1 0 0,0 1-1 0 0,0-1 1 0 0,1 1-1 0 0,-1-1 1 0 0,0 0-1 0 0,1 0 1 0 0,-1 0 0 0 0,0 0-1 0 0,1 0 1 0 0,-1-1-1 0 0,0 1 1 0 0,0-1-1 0 0,1 1 1 0 0,-1-1-1 0 0,0 0 1 0 0,0 0-1 0 0,0 0 1 0 0,0 0-1 0 0,0 0 1 0 0,0-1-1 0 0,0 1 1 0 0,0 0-1 0 0,0-1 1 0 0,-1 1-1 0 0,1-1 1 0 0,0 0-1 0 0,-1 0 1 0 0,2-2 0 0 0,0 0 87 0 0,0-1 1 0 0,0 0 0 0 0,-1 0 0 0 0,0 0 0 0 0,1 0 0 0 0,-2-1 0 0 0,1 1-1 0 0,-1-1 1 0 0,1 1 0 0 0,-1-1 0 0 0,-1 1 0 0 0,1-1 0 0 0,-1-6 0 0 0,-2-5 32 0 0,0 1 1 0 0,-1-1 0 0 0,-1 1 0 0 0,-1 0 0 0 0,-8-22 0 0 0,-42-73-4106 0 0,48 98 2331 0 0</inkml:trace>
  <inkml:trace contextRef="#ctx0" brushRef="#br0" timeOffset="2726.06">495 345 13103 0 0,'0'0'1402'0'0,"1"-3"-1121"0"0,-1 2-257 0 0,0 1 1 0 0,0-1-1 0 0,0 0 0 0 0,1 1 1 0 0,-1-1-1 0 0,0 0 0 0 0,0 1 1 0 0,1-1-1 0 0,-1 1 0 0 0,1-1 1 0 0,-1 0-1 0 0,0 1 0 0 0,1-1 1 0 0,-1 1-1 0 0,1-1 0 0 0,-1 1 1 0 0,1-1-1 0 0,0 1 0 0 0,-1 0 1 0 0,1-1-1 0 0,-1 1 0 0 0,2-1 1 0 0,19 0 1116 0 0,-13 1-889 0 0,71-4 1226 0 0,-79 4-1473 0 0,0 0 1 0 0,0 0-1 0 0,0 0 1 0 0,0 0-1 0 0,1 0 1 0 0,-1 0-1 0 0,0 0 1 0 0,0 0-1 0 0,0 0 1 0 0,0 0-1 0 0,0 0 1 0 0,0 0-1 0 0,1 0 1 0 0,-1 0-1 0 0,0 0 1 0 0,0 0-1 0 0,0 0 1 0 0,0 0 0 0 0,0 1-1 0 0,0-1 1 0 0,0 0-1 0 0,0 0 1 0 0,1 0-1 0 0,-1 0 1 0 0,0 0-1 0 0,0 0 1 0 0,0 0-1 0 0,0 1 1 0 0,0-1-1 0 0,0 0 1 0 0,0 0-1 0 0,0 0 1 0 0,0 0-1 0 0,0 0 1 0 0,0 0-1 0 0,0 1 1 0 0,0-1-1 0 0,0 0 1 0 0,0 0-1 0 0,0 0 1 0 0,0 0 0 0 0,0 0-1 0 0,0 1 1 0 0,0-1-1 0 0,0 0 1 0 0,0 0-1 0 0,0 0 1 0 0,0 0-1 0 0,-6 11 70 0 0,-10 8-322 0 0,16-19 206 0 0,0 0-1 0 0,-1 0 1 0 0,1 0-1 0 0,0 0 1 0 0,-1 1-1 0 0,1-1 1 0 0,0 0-1 0 0,0 0 1 0 0,-1 0-1 0 0,1 1 1 0 0,0-1-1 0 0,0 0 1 0 0,0 0 0 0 0,-1 1-1 0 0,1-1 1 0 0,0 0-1 0 0,0 1 1 0 0,0-1-1 0 0,0 0 1 0 0,0 1-1 0 0,-1-1 1 0 0,1 0-1 0 0,0 0 1 0 0,0 1-1 0 0,0-1 1 0 0,0 0-1 0 0,0 1 1 0 0,0-1-1 0 0,0 0 1 0 0,0 1-1 0 0,0-1 1 0 0,0 0-1 0 0,0 1 1 0 0,1 0-1 0 0,-1-1 9 0 0,1 1-1 0 0,0 0 0 0 0,-1 0 0 0 0,1 0 1 0 0,0-1-1 0 0,0 1 0 0 0,-1 0 0 0 0,1-1 1 0 0,0 1-1 0 0,0-1 0 0 0,2 1 0 0 0,32 11 389 0 0,-30-10-377 0 0,12 2 293 0 0,-9-2 70 0 0,0 0-1 0 0,0 0 0 0 0,-1 1 0 0 0,1 0 0 0 0,8 4 0 0 0,-15-6-277 0 0,0-1 0 0 0,0 1 1 0 0,0 0-1 0 0,0 0 0 0 0,0-1 0 0 0,0 1 0 0 0,0 0 0 0 0,0 0 0 0 0,0 0 0 0 0,0 0 1 0 0,0 0-1 0 0,-1 1 0 0 0,1-1 0 0 0,0 0 0 0 0,-1 0 0 0 0,1 0 0 0 0,-1 1 0 0 0,0-1 1 0 0,1 0-1 0 0,-1 0 0 0 0,0 1 0 0 0,1-1 0 0 0,-1 0 0 0 0,0 1 0 0 0,0-1 0 0 0,0 0 0 0 0,0 1 1 0 0,-1-1-1 0 0,1 0 0 0 0,0 1 0 0 0,-1-1 0 0 0,1 0 0 0 0,0 0 0 0 0,-1 1 0 0 0,1-1 1 0 0,-1 0-1 0 0,-1 2 0 0 0,-3 4-9 0 0,0 0 0 0 0,0-1-1 0 0,0 1 1 0 0,-1-1 0 0 0,0 0 0 0 0,-1-1 0 0 0,1 0 0 0 0,-1 0 0 0 0,-11 7-1 0 0,12-9-762 0 0,0 0-1 0 0,-1-1 1 0 0,1 1-1 0 0,-12 1 1 0 0,10-5-3210 0 0,6 0 1904 0 0</inkml:trace>
  <inkml:trace contextRef="#ctx0" brushRef="#br0" timeOffset="3091.26">1048 32 11975 0 0,'0'0'1083'0'0,"0"9"-870"0"0,2 12 1368 0 0,0 0-1 0 0,1 0 1 0 0,12 38-1 0 0,-1-2-1558 0 0,6 19 52 0 0,-9-39-1791 0 0,-2 0-4233 0 0,-6-21 751 0 0</inkml:trace>
  <inkml:trace contextRef="#ctx0" brushRef="#br0" timeOffset="3486.48">984 267 15087 0 0,'0'0'2015'0'0,"16"-4"-799"0"0,2-2-956 0 0,65-22 25 0 0,-27 14-3061 0 0,-37 11 1320 0 0</inkml:trace>
  <inkml:trace contextRef="#ctx0" brushRef="#br0" timeOffset="3487.48">1414 109 9671 0 0,'0'0'748'0'0,"2"16"656"0"0,2 25 2436 0 0,8 58-871 0 0,-8-75-4311 0 0,1-1 0 0 0,9 26 0 0 0,-10-41-337 0 0</inkml:trace>
  <inkml:trace contextRef="#ctx0" brushRef="#br0" timeOffset="3844.36">1596 49 5527 0 0,'-3'-30'8034'0'0,"4"38"-4773"0"0,3 7-2643 0 0,0-4-327 0 0,30 115 943 0 0,-13-51-2312 0 0,-3 1-5294 0 0,-14-56 1392 0 0</inkml:trace>
  <inkml:trace contextRef="#ctx0" brushRef="#br0" timeOffset="3845.36">1535 350 7831 0 0,'-6'-7'53'0'0,"-18"-24"2464"0"0,23 30-2166 0 0,0-1-1 0 0,0 1 0 0 0,0-1 0 0 0,0 1 0 0 0,1-1 1 0 0,-1 1-1 0 0,1-1 0 0 0,-1 0 0 0 0,1 1 1 0 0,-1-1-1 0 0,1 0 0 0 0,0 1 0 0 0,0-1 1 0 0,0 0-1 0 0,0 1 0 0 0,0-1 0 0 0,0 0 0 0 0,0 1 1 0 0,1-3-1 0 0,0 3-279 0 0,0 0 0 0 0,0 0 0 0 0,0-1 0 0 0,0 1 0 0 0,0 0 0 0 0,0 0 0 0 0,0 0 0 0 0,0 0 0 0 0,0 0 0 0 0,0 1-1 0 0,1-1 1 0 0,-1 0 0 0 0,0 0 0 0 0,1 1 0 0 0,-1-1 0 0 0,3 0 0 0 0,26-6-545 0 0,-24 6 171 0 0,23-3-2354 0 0,-14 3-2938 0 0</inkml:trace>
  <inkml:trace contextRef="#ctx0" brushRef="#br0" timeOffset="4239.69">1759 346 6447 0 0,'1'-1'9785'0'0,"7"-7"-9051"0"0,1-1-472 0 0,1-1-1 0 0,0 2 1 0 0,0 0-1 0 0,19-12 1 0 0,-29 20-179 0 0,0-1 1 0 0,1 1-1 0 0,-1 0 1 0 0,1 0-1 0 0,-1-1 1 0 0,1 1-1 0 0,-1 0 1 0 0,0 0-1 0 0,1 0 1 0 0,-1 0-1 0 0,1-1 1 0 0,-1 1-1 0 0,1 0 0 0 0,-1 0 1 0 0,1 0-1 0 0,-1 0 1 0 0,1 0-1 0 0,-1 0 1 0 0,1 1-1 0 0,-1-1 1 0 0,1 0-1 0 0,-1 0 1 0 0,1 0-1 0 0,-1 0 1 0 0,1 0-1 0 0,-1 1 1 0 0,0-1-1 0 0,1 1 1 0 0,0-1-12 0 0,-1 1 1 0 0,1 0-1 0 0,-1-1 1 0 0,0 1 0 0 0,1 0-1 0 0,-1 0 1 0 0,0 0-1 0 0,0-1 1 0 0,1 1 0 0 0,-1 0-1 0 0,0 0 1 0 0,0 0-1 0 0,0 0 1 0 0,0 1 0 0 0,-5 32 735 0 0,4-32-610 0 0,-2 11 87 0 0,1-7-199 0 0,0 0 0 0 0,1 0 0 0 0,0 1 0 0 0,0-1 0 0 0,1 10 0 0 0,0-14-125 0 0,0-1-1 0 0,1 1 1 0 0,-1 0-1 0 0,1 0 1 0 0,-1-1-1 0 0,1 1 1 0 0,0 0-1 0 0,-1-1 0 0 0,1 1 1 0 0,0 0-1 0 0,0-1 1 0 0,0 1-1 0 0,1-1 1 0 0,-1 0-1 0 0,0 1 1 0 0,0-1-1 0 0,1 0 1 0 0,-1 0-1 0 0,1 0 1 0 0,-1 0-1 0 0,1 0 1 0 0,-1 0-1 0 0,1 0 1 0 0,3 1-1 0 0,3 0-1520 0 0,1-2-468 0 0</inkml:trace>
  <inkml:trace contextRef="#ctx0" brushRef="#br0" timeOffset="4605.12">2123 88 7831 0 0,'-12'-7'832'0'0,"0"-1"-131"0"0,-7-2 1878 0 0,19 9-2446 0 0,-1 1 0 0 0,0 0 1 0 0,0 0-1 0 0,0 0 0 0 0,0 0 1 0 0,0 0-1 0 0,1 0 0 0 0,-1 0 0 0 0,0 0 1 0 0,0 0-1 0 0,0 0 0 0 0,0 0 1 0 0,1 1-1 0 0,-1-1 0 0 0,0 0 1 0 0,0 0-1 0 0,0 1 0 0 0,1-1 0 0 0,-1 1 1 0 0,0-1-1 0 0,0 1 0 0 0,0 0-71 0 0,0 0 1 0 0,0-1-1 0 0,0 1 0 0 0,0 0 0 0 0,1 0 0 0 0,-1 0 1 0 0,0-1-1 0 0,1 1 0 0 0,-1 0 0 0 0,1 0 0 0 0,-1 0 0 0 0,1 0 1 0 0,-1 0-1 0 0,1 0 0 0 0,0 0 0 0 0,-1 0 0 0 0,1 0 0 0 0,0 1 1 0 0,0-1-1 0 0,0 0 0 0 0,0 0 0 0 0,0 0 0 0 0,0 0 0 0 0,0 0 1 0 0,0 0-1 0 0,0 0 0 0 0,1 0 0 0 0,-1 0 0 0 0,0 0 1 0 0,1 0-1 0 0,-1 0 0 0 0,0 0 0 0 0,1 0 0 0 0,0 0 0 0 0,-1 0 1 0 0,2 1-1 0 0,2 4-62 0 0,0 0 1 0 0,1-1 0 0 0,0 0-1 0 0,8 7 1 0 0,-5-5 153 0 0,18 15 229 0 0,-17-16-13 0 0,-1 1 1 0 0,0 0-1 0 0,-1 1 1 0 0,9 10-1 0 0,-14-16-276 0 0,0 1 0 0 0,-1 0 0 0 0,1-1 0 0 0,-1 1 0 0 0,0 0 0 0 0,0 0 0 0 0,0 0 0 0 0,0-1 0 0 0,0 1 0 0 0,0 0 0 0 0,-1 1 0 0 0,0-1 0 0 0,1 0 0 0 0,-1 0-1 0 0,0 0 1 0 0,-1 0 0 0 0,1 0 0 0 0,0 0 0 0 0,-2 4 0 0 0,-2 6-125 0 0,0 0 0 0 0,-1 0 0 0 0,0-1 0 0 0,-1 0 0 0 0,-1 0 0 0 0,1 0-1 0 0,-2-1 1 0 0,-15 19 0 0 0,5-18-2919 0 0</inkml:trace>
  <inkml:trace contextRef="#ctx0" brushRef="#br0" timeOffset="4606.12">2341 40 7831 0 0,'0'0'603'0'0,"-13"-10"1152"0"0,12 9-1458 0 0,0 1 1 0 0,-1-1 0 0 0,1 1 0 0 0,0 0-1 0 0,-1-1 1 0 0,1 1 0 0 0,0 0-1 0 0,-1 0 1 0 0,1 0 0 0 0,0 0-1 0 0,-1 0 1 0 0,1 0 0 0 0,0 0 0 0 0,-1 1-1 0 0,1-1 1 0 0,0 0 0 0 0,-1 1-1 0 0,0 0 1 0 0,-1 0-116 0 0,1 1 0 0 0,-1-1 0 0 0,1 1 0 0 0,0 0 0 0 0,-1 0 0 0 0,1 0 0 0 0,0 0 0 0 0,-2 2 0 0 0,-1 3-98 0 0,0 1 0 0 0,0-1-1 0 0,0 1 1 0 0,-4 12 0 0 0,2-4 30 0 0,1 1 1 0 0,1 0-1 0 0,-6 32 0 0 0,10-44-58 0 0,0 1-1 0 0,0 0 1 0 0,1-1-1 0 0,0 1 1 0 0,0 0-1 0 0,1-1 1 0 0,-1 1-1 0 0,1 0 1 0 0,0-1-1 0 0,1 1 1 0 0,-1-1-1 0 0,1 1 1 0 0,0-1-1 0 0,1 0 1 0 0,5 9-1 0 0,-7-12-48 0 0,0 0 0 0 0,0-1 0 0 0,0 1 0 0 0,0-1 0 0 0,1 1-1 0 0,-1-1 1 0 0,1 0 0 0 0,-1 1 0 0 0,1-1 0 0 0,0 0 0 0 0,-1 0 0 0 0,1 0-1 0 0,0 0 1 0 0,0-1 0 0 0,0 1 0 0 0,0 0 0 0 0,-1-1 0 0 0,1 1 0 0 0,0-1-1 0 0,0 0 1 0 0,0 1 0 0 0,0-1 0 0 0,0 0 0 0 0,0 0 0 0 0,0-1 0 0 0,0 1 0 0 0,0 0-1 0 0,0 0 1 0 0,0-1 0 0 0,3-1 0 0 0,-1 0 24 0 0,1 0 0 0 0,-1-1 0 0 0,0 1 0 0 0,0-1 0 0 0,0 0 0 0 0,0-1 0 0 0,-1 1-1 0 0,1-1 1 0 0,-1 1 0 0 0,0-1 0 0 0,4-5 0 0 0,-3 1 54 0 0,1 0 1 0 0,-1 0-1 0 0,-1-1 0 0 0,1 1 0 0 0,-2-1 0 0 0,1 0 0 0 0,-1 0 1 0 0,0 0-1 0 0,-1 0 0 0 0,0 0 0 0 0,0 0 0 0 0,-1-10 0 0 0,-1 10-182 0 0,0 0-1 0 0,0 0 0 0 0,-1 0 0 0 0,0 0 1 0 0,-4-11-1 0 0,4 14-424 0 0,-1 0 1 0 0,0 0 0 0 0,0 0-1 0 0,0 1 1 0 0,-1-1-1 0 0,0 1 1 0 0,-8-9 0 0 0,6 8-5485 0 0</inkml:trace>
  <inkml:trace contextRef="#ctx0" brushRef="#br0" timeOffset="5002.86">2569 203 2303 0 0,'0'0'102'0'0,"-2"15"3347"0"0,-3 11 8722 0 0,1-5-8558 0 0,3-17-3529 0 0,1-1 1 0 0,-1 1 0 0 0,1 0 0 0 0,0 0 0 0 0,0 0-1 0 0,1-1 1 0 0,-1 1 0 0 0,1 0 0 0 0,0 0 0 0 0,0 0-1 0 0,2 3 1 0 0,-2-3-79 0 0,1-1 0 0 0,-1 0 1 0 0,1 1-1 0 0,0-1 0 0 0,1 0 0 0 0,-1 0 0 0 0,0-1 0 0 0,1 1 0 0 0,0 0 0 0 0,-1-1 0 0 0,1 0 1 0 0,0 1-1 0 0,0-1 0 0 0,1-1 0 0 0,-1 1 0 0 0,0 0 0 0 0,0-1 0 0 0,1 1 0 0 0,-1-1 0 0 0,1 0 1 0 0,4 1-1 0 0,-4-2-297 0 0,1 1 0 0 0,-1-1 0 0 0,1 0 0 0 0,-1 0 1 0 0,1 0-1 0 0,-1 0 0 0 0,1-1 0 0 0,-1 0 0 0 0,0 0 1 0 0,1 0-1 0 0,-1-1 0 0 0,0 1 0 0 0,1-1 0 0 0,-1 0 1 0 0,0 0-1 0 0,-1 0 0 0 0,5-4 0 0 0,1-1-1513 0 0</inkml:trace>
  <inkml:trace contextRef="#ctx0" brushRef="#br0" timeOffset="5003.86">2729 145 6911 0 0,'0'0'528'0'0,"-3"8"-320"0"0,-1 6 1042 0 0,1 1-1 0 0,1 0 0 0 0,0 0 1 0 0,1 1-1 0 0,1 23 0 0 0,11 77 6551 0 0,14 22-6247 0 0,-17-96-3523 0 0,0 0-3457 0 0,-4-19-1921 0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6:24.043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12 128 4143 0 0,'26'-28'10314'0'0,"-26"31"-10165"0"0,-1 0 0 0 0,0-1 1 0 0,1 1-1 0 0,-1-1 0 0 0,0 1 0 0 0,0-1 1 0 0,-2 3-1 0 0,-2 9 151 0 0,-2 11 118 0 0,1 0-1 0 0,-4 42 0 0 0,9-53-360 0 0,0-1 0 0 0,1 1-1 0 0,1-1 1 0 0,0 0 0 0 0,1 1 0 0 0,7 24 0 0 0,-8-35-43 0 0,0 1 1 0 0,0-1 0 0 0,1 0 0 0 0,0 0 0 0 0,0 0 0 0 0,0 0 0 0 0,0 0 0 0 0,0 0-1 0 0,0-1 1 0 0,1 1 0 0 0,-1-1 0 0 0,1 1 0 0 0,0-1 0 0 0,3 2 0 0 0,-4-3 8 0 0,-1 0 1 0 0,1 0 0 0 0,0 0-1 0 0,0 0 1 0 0,0-1 0 0 0,0 1 0 0 0,0-1-1 0 0,0 1 1 0 0,0-1 0 0 0,0 0-1 0 0,0 0 1 0 0,0 0 0 0 0,0 0-1 0 0,0 0 1 0 0,0 0 0 0 0,0 0-1 0 0,0-1 1 0 0,0 1 0 0 0,0-1-1 0 0,-1 0 1 0 0,1 1 0 0 0,0-1-1 0 0,0 0 1 0 0,0 0 0 0 0,-1 0 0 0 0,4-2-1 0 0,1-2 48 0 0,-1 0 0 0 0,1 1 1 0 0,-1-2-1 0 0,0 1 0 0 0,0-1 0 0 0,-1 0 0 0 0,1 0 0 0 0,-1 0 0 0 0,-1 0 0 0 0,1-1 0 0 0,-1 1 1 0 0,0-1-1 0 0,0 0 0 0 0,-1 0 0 0 0,0 0 0 0 0,-1-1 0 0 0,1 1 0 0 0,-1 0 0 0 0,-1-1 0 0 0,1 1 1 0 0,-1 0-1 0 0,0-1 0 0 0,-1 1 0 0 0,0 0 0 0 0,0-1 0 0 0,-1 1 0 0 0,0 0 0 0 0,0 0 0 0 0,-6-13 1 0 0,-4-3-182 0 0,-1-1 1 0 0,-27-35-1 0 0,23 38-2349 0 0,-21-20-1 0 0,36 48-2298 0 0</inkml:trace>
  <inkml:trace contextRef="#ctx0" brushRef="#br0" timeOffset="354.86">243 49 5983 0 0,'5'15'615'0'0,"-3"-9"953"0"0,0 1 1 0 0,-1-1 0 0 0,2 9 0 0 0,8 132 3792 0 0,-1-15-6956 0 0,-8-117 178 0 0,0-2-374 0 0</inkml:trace>
  <inkml:trace contextRef="#ctx0" brushRef="#br0" timeOffset="739.7">375 0 10967 0 0,'1'49'1062'0'0,"2"0"0"0"0,3 0 0 0 0,17 71 0 0 0,-19-101-1084 0 0,17 57-2045 0 0,-15-59-2708 0 0</inkml:trace>
  <inkml:trace contextRef="#ctx0" brushRef="#br0" timeOffset="740.7">297 282 13503 0 0,'-5'-12'620'0'0,"4"10"-16"0"0,9-11 3252 0 0,1 9-3696 0 0,0 0 1 0 0,1 0-1 0 0,-1 1 0 0 0,1 0 0 0 0,12-1 0 0 0,4-3-434 0 0,-12 3 83 0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6:18.984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0 0 12439 0 0,'0'1'958'0'0,"1"24"936"0"0,1-1 0 0 0,8 37 1 0 0,-2-14-1420 0 0,0 16-410 0 0,5 30-1868 0 0,-3-33-2281 0 0,-6-37 2230 0 0</inkml:trace>
  <inkml:trace contextRef="#ctx0" brushRef="#br0" timeOffset="374.4">114 32 13935 0 0,'0'0'1396'0'0,"1"8"-1264"0"0,17 49-140 0 0,38 143-3105 0 0,-52-180-2198 0 0</inkml:trace>
  <inkml:trace contextRef="#ctx0" brushRef="#br0" timeOffset="375.4">117 321 10135 0 0,'0'0'5144'0'0,"3"-4"-4704"0"0,1 0-128 0 0,1 0-24 0 0,1 1-8 0 0,1 0-376 0 0,0 2-64 0 0,1 1-24 0 0,0 0-6304 0 0</inkml:trace>
  <inkml:trace contextRef="#ctx0" brushRef="#br0" timeOffset="732.42">288 310 5527 0 0,'1'7'590'0'0,"2"-3"-317"0"0,13-5 4874 0 0,14-4-1653 0 0,-26 4-3322 0 0,1 0 0 0 0,-1 0 0 0 0,1 1 0 0 0,-1-1 0 0 0,1 1 0 0 0,0 0 0 0 0,-1 0 0 0 0,1 1 0 0 0,4 0 0 0 0,-6 0-112 0 0,-1 0 0 0 0,0 0 0 0 0,1 0 0 0 0,-1 0-1 0 0,0 0 1 0 0,0 0 0 0 0,1 1 0 0 0,-1-1 0 0 0,0 1 0 0 0,0 0 0 0 0,0-1-1 0 0,-1 1 1 0 0,1 0 0 0 0,0 0 0 0 0,-1 0 0 0 0,1 0 0 0 0,-1 1-1 0 0,0-1 1 0 0,0 0 0 0 0,0 1 0 0 0,0-1 0 0 0,0 0 0 0 0,0 1 0 0 0,-1-1-1 0 0,1 1 1 0 0,-1-1 0 0 0,1 1 0 0 0,-1 0 0 0 0,0-1 0 0 0,0 5-1 0 0,-1 0-107 0 0,1 1-1 0 0,-1-1 0 0 0,-1 1 0 0 0,1-1 0 0 0,-1 0 0 0 0,0 0 0 0 0,-1 0 1 0 0,0 0-1 0 0,-6 12 0 0 0,8-18 59 0 0,0 1 1 0 0,0-1-1 0 0,-1 1 1 0 0,1-1-1 0 0,0 0 1 0 0,0 1-1 0 0,-1-1 1 0 0,1 0-1 0 0,-1 0 0 0 0,1 0 1 0 0,-1 0-1 0 0,1 0 1 0 0,-1 0-1 0 0,0 0 1 0 0,1-1-1 0 0,-1 1 1 0 0,0-1-1 0 0,-4 1 1798 0 0,15 12-1664 0 0,-6-11-147 0 0,-1 1 1 0 0,0-1-1 0 0,1 0 1 0 0,-1 0-1 0 0,1 0 1 0 0,0 0-1 0 0,-1-1 1 0 0,1 1-1 0 0,0-1 1 0 0,0 1-1 0 0,0-1 1 0 0,0 0-1 0 0,1 0 1 0 0,-1 0-1 0 0,0-1 0 0 0,0 1 1 0 0,0-1-1 0 0,1 0 1 0 0,4 0-1 0 0,-2-1-257 0 0,-1 0-1 0 0,1 0 1 0 0,0-1-1 0 0,-1 1 1 0 0,1-1-1 0 0,-1-1 1 0 0,0 1-1 0 0,0-1 1 0 0,0 0-1 0 0,7-4 1 0 0,2-4-1315 0 0,0-1-65 0 0</inkml:trace>
  <inkml:trace contextRef="#ctx0" brushRef="#br0" timeOffset="1127.11">678 183 6911 0 0,'-17'-19'-555'0'0,"14"16"1059"0"0,0 1 0 0 0,0 0 1 0 0,0 0-1 0 0,0 0 0 0 0,0 0 0 0 0,0 1 0 0 0,-1-1 1 0 0,-5-1-1 0 0,7 3-204 0 0,0-1 0 0 0,0 1 0 0 0,0 0-1 0 0,0-1 1 0 0,0 1 0 0 0,0 0 0 0 0,0 0 0 0 0,0 1 0 0 0,0-1 0 0 0,0 0 0 0 0,0 1 0 0 0,0-1 0 0 0,0 1 0 0 0,0-1-1 0 0,0 1 1 0 0,0 0 0 0 0,0 0 0 0 0,0 0 0 0 0,1 0 0 0 0,-1 0 0 0 0,0 0 0 0 0,1 1 0 0 0,-1-1 0 0 0,1 0 0 0 0,-1 1-1 0 0,1 0 1 0 0,0-1 0 0 0,-3 4 0 0 0,1 3-240 0 0,-1-1 0 0 0,1 1-1 0 0,0 0 1 0 0,1 0 0 0 0,0 0-1 0 0,0 1 1 0 0,1-1 0 0 0,0 0-1 0 0,0 1 1 0 0,1-1 0 0 0,0 1-1 0 0,0-1 1 0 0,1 0 0 0 0,0 1-1 0 0,1-1 1 0 0,0 0 0 0 0,0 0-1 0 0,1 0 1 0 0,0 0 0 0 0,0 0-1 0 0,1 0 1 0 0,0-1 0 0 0,6 10-1 0 0,-7-14-53 0 0,0 0 0 0 0,0 0 0 0 0,0 0 0 0 0,0 0 0 0 0,1 0 0 0 0,-1-1 0 0 0,1 1 0 0 0,-1-1 0 0 0,1 0 0 0 0,0 0 0 0 0,0 0 0 0 0,0-1 0 0 0,0 1 0 0 0,1-1 0 0 0,-1 0 0 0 0,0 0 0 0 0,0-1 0 0 0,1 1 0 0 0,-1-1 0 0 0,0 0 0 0 0,1 0 0 0 0,-1 0 0 0 0,0-1 0 0 0,1 0-1 0 0,-1 0 1 0 0,0 0 0 0 0,7-2 0 0 0,-4 0 55 0 0,0 0-1 0 0,-1 0 1 0 0,1 0 0 0 0,-1-1-1 0 0,1 0 1 0 0,-1 0-1 0 0,-1-1 1 0 0,1 1-1 0 0,-1-1 1 0 0,1-1-1 0 0,-1 1 1 0 0,-1-1 0 0 0,1 1-1 0 0,-1-2 1 0 0,6-10-1 0 0,-6 9 40 0 0,-1-1 0 0 0,0 1 0 0 0,0-1 0 0 0,-1 0 0 0 0,0 0 0 0 0,-1 0 0 0 0,0 0 0 0 0,0-15 0 0 0,-1 17-72 0 0,-1 0-1 0 0,1 1 0 0 0,-2-1 0 0 0,1 0 0 0 0,-1 1 0 0 0,0 0 1 0 0,0-1-1 0 0,0 1 0 0 0,-1 0 0 0 0,0 0 0 0 0,0 0 0 0 0,-7-7 0 0 0,10 12-37 0 0,-10-12 21 0 0,-1 1-1 0 0,-13-14 0 0 0,19 22-522 0 0,1 0 0 0 0,-1 1 0 0 0,-10-6 0 0 0,12 7-457 0 0,0 1 1 0 0,-1 0-1 0 0,1 0 1 0 0,-1 0-1 0 0,1 0 1 0 0,-1 0-1 0 0,-4 0 1 0 0,-2 1-4942 0 0</inkml:trace>
  <inkml:trace contextRef="#ctx0" brushRef="#br0" timeOffset="1524.53">919 272 2303 0 0,'0'-2'4676'0'0,"2"-8"-732"0"0,-1 7-3199 0 0,0 0-1 0 0,1-1 0 0 0,-1 1 0 0 0,1 0 0 0 0,0 0 0 0 0,3-4 1 0 0,-4 5-556 0 0,1 0 1 0 0,0 1 0 0 0,0-1 0 0 0,0 0 0 0 0,0 1 0 0 0,0-1-1 0 0,0 1 1 0 0,0-1 0 0 0,1 1 0 0 0,-1 0 0 0 0,0 0-1 0 0,5-1 1 0 0,-4 1-112 0 0,1 1 0 0 0,-1 0 1 0 0,1-1-1 0 0,-1 1 0 0 0,0 0 0 0 0,1 1 0 0 0,-1-1 1 0 0,1 1-1 0 0,-1-1 0 0 0,0 1 0 0 0,1 0 0 0 0,-1 1 0 0 0,0-1 1 0 0,0 0-1 0 0,0 1 0 0 0,0-1 0 0 0,5 5 0 0 0,-1-1 142 0 0,-1 0 1 0 0,0 1-1 0 0,0 0 0 0 0,0 0 1 0 0,-1 0-1 0 0,0 1 0 0 0,0 0 0 0 0,0 0 1 0 0,-1 0-1 0 0,0 1 0 0 0,-1-1 1 0 0,1 1-1 0 0,-2 0 0 0 0,4 12 0 0 0,-5-16-208 0 0,0 0 0 0 0,0 0 0 0 0,-1 1 1 0 0,0-1-1 0 0,0 0 0 0 0,0 0 0 0 0,0 0 0 0 0,0 0 0 0 0,-1 0 0 0 0,0 0 0 0 0,0 0 0 0 0,0 0 0 0 0,0 0 0 0 0,-1 0 0 0 0,1 0 0 0 0,-1 0 0 0 0,0-1 0 0 0,0 1 0 0 0,-1-1 0 0 0,1 1 0 0 0,-1-1 0 0 0,1 0 0 0 0,-1 0 0 0 0,0 0 0 0 0,0 0 0 0 0,0-1 0 0 0,-1 1 0 0 0,1-1 0 0 0,-1 0 0 0 0,-7 4 0 0 0,8-5-21 0 0,-1 0 0 0 0,1 0-1 0 0,-1 0 1 0 0,1 0 0 0 0,-1 0-1 0 0,0-1 1 0 0,1 1 0 0 0,-1-1-1 0 0,0 0 1 0 0,-5-1 0 0 0,8 1 7 0 0,0 0 0 0 0,0 0 0 0 0,0 0 0 0 0,0-1 0 0 0,0 1 1 0 0,0 0-1 0 0,0-1 0 0 0,0 1 0 0 0,1 0 0 0 0,-1-1 0 0 0,0 1 0 0 0,0-1 0 0 0,0 1 0 0 0,1-1 1 0 0,-1 0-1 0 0,0 1 0 0 0,1-1 0 0 0,-1 0 0 0 0,0 0 0 0 0,1 1 0 0 0,-1-1 0 0 0,1 0 0 0 0,-1 0 1 0 0,1 0-1 0 0,0 0 0 0 0,-1 1 0 0 0,1-1 0 0 0,0 0 0 0 0,0 0 0 0 0,-1 0 0 0 0,1 0 1 0 0,0 0-1 0 0,0 0 0 0 0,0 0 0 0 0,0 0 0 0 0,0 0 0 0 0,0 0 0 0 0,1 0 0 0 0,-1 0 0 0 0,0 0 1 0 0,0 1-1 0 0,1-1 0 0 0,-1 0 0 0 0,0 0 0 0 0,2-1 0 0 0,-1 0 8 0 0,-1 0-1 0 0,2 0 1 0 0,-1 0-1 0 0,0 0 1 0 0,0 0-1 0 0,1 0 1 0 0,-1 1 0 0 0,1-1-1 0 0,-1 0 1 0 0,1 1-1 0 0,0-1 1 0 0,-1 1-1 0 0,1 0 1 0 0,0 0-1 0 0,0 0 1 0 0,0 0 0 0 0,0 0-1 0 0,0 0 1 0 0,0 0-1 0 0,0 0 1 0 0,1 1-1 0 0,-1-1 1 0 0,0 1-1 0 0,0 0 1 0 0,1-1 0 0 0,-1 1-1 0 0,0 0 1 0 0,3 1-1 0 0,8 0 48 0 0,0 0-1 0 0,-1 1 1 0 0,23 6 0 0 0,-21-4-41 0 0,99 28-4568 0 0,-105-30-2576 0 0</inkml:trace>
  <inkml:trace contextRef="#ctx0" brushRef="#br0" timeOffset="2183.14">93 352 2759 0 0,'0'0'126'0'0,"-1"-1"-32"0"0,1 0 0 0 0,0 1 0 0 0,-1-1 1 0 0,1 1-1 0 0,-1-1 0 0 0,1 0 0 0 0,-1 1 1 0 0,1-1-1 0 0,-1 1 0 0 0,1-1 0 0 0,-1 1 0 0 0,0-1 1 0 0,1 1-1 0 0,-1 0 0 0 0,1-1 0 0 0,-1 1 1 0 0,0 0-1 0 0,1 0 0 0 0,-1-1 0 0 0,-1 1 0 0 0,2 0 289 0 0,-1 0 0 0 0,0 0 0 0 0,1-1 0 0 0,-1 1-1 0 0,0 0 1 0 0,1 0 0 0 0,-1-1 0 0 0,1 1 0 0 0,-1 0-1 0 0,1-1 1 0 0,-1 1 0 0 0,1-1 0 0 0,-1 1 0 0 0,1-1 0 0 0,-1 1-1 0 0,1-1 1 0 0,-1 0 0 0 0,0 0 7 0 0,1 0-1 0 0,-1 0 1 0 0,1 1-1 0 0,-1-1 1 0 0,1 0-1 0 0,-1 0 1 0 0,1 0-1 0 0,0 0 1 0 0,-1 0-1 0 0,1 0 1 0 0,0-2 0 0 0,0 3-282 0 0,0-1 0 0 0,0 1 1 0 0,1 0-1 0 0,-1-1 0 0 0,0 1 1 0 0,1 0-1 0 0,-1-1 0 0 0,0 1 1 0 0,1 0-1 0 0,-1 0 0 0 0,0-1 1 0 0,1 1-1 0 0,-1 0 0 0 0,0 0 1 0 0,1 0-1 0 0,-1 0 0 0 0,1 0 1 0 0,-1-1-1 0 0,0 1 0 0 0,1 0 1 0 0,-1 0-1 0 0,1 0 0 0 0,-1 0 1 0 0,0 0-1 0 0,1 0 0 0 0,-1 0 1 0 0,1 0-1 0 0,-1 1 0 0 0,0-1 1 0 0,1 0-1 0 0,0 0 0 0 0,4 0-98 0 0,0 0 1 0 0,0 0-1 0 0,0-1 0 0 0,0 0 0 0 0,0 0 1 0 0,6-2-1 0 0,15-6-2895 0 0,-16 5-3366 0 0</inkml:trace>
  <inkml:trace contextRef="#ctx0" brushRef="#br0" timeOffset="2652.25">123 84 8663 0 0,'0'0'2486'0'0,"7"2"-140"0"0,-2 5-1928 0 0,0 0 0 0 0,0 1 0 0 0,-1-1 0 0 0,0 1 0 0 0,-1 0 0 0 0,0 0 0 0 0,4 16-1 0 0,10 66 631 0 0,-12-55-879 0 0,17 65-2061 0 0,-18-82 856 0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6:12.692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2 211 7831 0 0,'-2'-12'832'0'0,"2"8"-505"0"0,0 1 0 0 0,0-1 0 0 0,1 1 1 0 0,-1-1-1 0 0,1 1 0 0 0,-1 0 0 0 0,1-1 0 0 0,0 1 0 0 0,1 0 0 0 0,-1-1 0 0 0,0 1 0 0 0,1 0 0 0 0,0 0 0 0 0,0 0 0 0 0,0 0 0 0 0,0 0 0 0 0,4-3 0 0 0,-5 5-237 0 0,0-1-1 0 0,1 1 1 0 0,-1 0-1 0 0,1 0 1 0 0,-1 1-1 0 0,1-1 1 0 0,-1 0 0 0 0,1 0-1 0 0,-1 1 1 0 0,1-1-1 0 0,0 1 1 0 0,0-1-1 0 0,-1 1 1 0 0,1 0-1 0 0,0 0 1 0 0,-1-1-1 0 0,1 1 1 0 0,0 1 0 0 0,0-1-1 0 0,-1 0 1 0 0,1 0-1 0 0,0 1 1 0 0,0-1-1 0 0,-1 0 1 0 0,1 1-1 0 0,0 0 1 0 0,-1-1 0 0 0,1 1-1 0 0,-1 0 1 0 0,1 0-1 0 0,-1 0 1 0 0,1 0-1 0 0,-1 0 1 0 0,0 0-1 0 0,3 3 1 0 0,-1-1-54 0 0,-1 1 0 0 0,1-1 0 0 0,-1 1 0 0 0,0-1 0 0 0,1 1 0 0 0,-2 0 0 0 0,1 0 1 0 0,0 0-1 0 0,-1 0 0 0 0,0 0 0 0 0,0 0 0 0 0,0 0 0 0 0,0 0 0 0 0,-1 0 0 0 0,1 1 0 0 0,-1-1 0 0 0,0 0 0 0 0,0 1 0 0 0,-1-1 0 0 0,-1 5 1 0 0,1-1 15 0 0,0-1 0 0 0,-1 0 0 0 0,0 0 1 0 0,-1 0-1 0 0,0 0 0 0 0,0-1 1 0 0,0 1-1 0 0,-1-1 0 0 0,1 1 1 0 0,-2-1-1 0 0,-4 5 0 0 0,3-4-27 0 0,-1 0 0 0 0,-15 10 0 0 0,21-16 28 0 0,10 0 11 0 0,4-1-276 0 0,1 0-1 0 0,0 0 0 0 0,0-1 1 0 0,-1-1-1 0 0,1 0 0 0 0,0-1 1 0 0,-1-1-1 0 0,0 0 0 0 0,14-6 1 0 0,-13 3-1334 0 0,0 0-70 0 0</inkml:trace>
  <inkml:trace contextRef="#ctx0" brushRef="#br0" timeOffset="431.81">209 16 3223 0 0,'0'0'143'0'0,"14"9"26"0"0,31 35 1720 0 0,-30-27 401 0 0,-1 1-1 0 0,0 1 0 0 0,-2 0 1 0 0,0 1-1 0 0,18 40 0 0 0,-24-44-1361 0 0,0 1 0 0 0,4 23 1 0 0,-8-23-877 0 0,0 0 0 0 0,-1 0 0 0 0,-1 1 1 0 0,-1-1-1 0 0,0 0 0 0 0,-2 0 0 0 0,0 0 1 0 0,0 0-1 0 0,-9 22 0 0 0,10-30-1310 0 0,1-2-56 0 0</inkml:trace>
  <inkml:trace contextRef="#ctx0" brushRef="#br0" timeOffset="1327.36">568 153 5527 0 0,'0'-6'220'0'0,"-2"-22"9375"0"0,3 37-8915 0 0,11 222 161 0 0,-7-288-743 0 0,0-4-193 0 0,-5-33-420 0 0,14 110 291 0 0,69 87 99 0 0,-72-88 439 0 0,12 17 270 0 0,-21-30-478 0 0,0 1 0 0 0,1-1 0 0 0,-1 0 1 0 0,1 1-1 0 0,-1-1 0 0 0,1 0 0 0 0,0-1 0 0 0,5 4 0 0 0,-8-5-63 0 0,1 0-1 0 0,-1 0 1 0 0,1 0-1 0 0,-1 0 1 0 0,0 1 0 0 0,1-1-1 0 0,-1 0 1 0 0,1 0-1 0 0,-1 0 1 0 0,1 0-1 0 0,-1 0 1 0 0,1 0 0 0 0,-1 0-1 0 0,1 0 1 0 0,-1-1-1 0 0,1 1 1 0 0,-1 0-1 0 0,1 0 1 0 0,-1 0-1 0 0,1 0 1 0 0,-1-1 0 0 0,0 1-1 0 0,1 0 1 0 0,-1 0-1 0 0,1-1 1 0 0,-1 1-1 0 0,1-1 1 0 0,0 0 36 0 0,-1 0-1 0 0,1 0 1 0 0,0-1-1 0 0,0 1 1 0 0,-1 0-1 0 0,1-1 1 0 0,-1 1 0 0 0,1 0-1 0 0,0-3 1 0 0,0-1 111 0 0,-1 0 0 0 0,1-1 0 0 0,-1 1 0 0 0,0-7 0 0 0,-17-121 268 0 0,7 66-6014 0 0,8 53-354 0 0</inkml:trace>
  <inkml:trace contextRef="#ctx0" brushRef="#br0" timeOffset="1681.16">906 158 8431 0 0,'0'0'766'0'0,"-1"8"-612"0"0,-1 0 409 0 0,-1-1-1 0 0,0 1 1 0 0,0-1-1 0 0,0 1 1 0 0,-6 8 0 0 0,4-8 140 0 0,0 1 0 0 0,1-1 0 0 0,-3 12 0 0 0,7-20-703 0 0,-2 5 282 0 0,0 0 0 0 0,1 0 0 0 0,0 0 0 0 0,0 0 0 0 0,0 0 0 0 0,1 0 0 0 0,0 1 0 0 0,-1-1 0 0 0,2 0 0 0 0,0 7 0 0 0,-1-11-741 0 0,1-1 435 0 0,-1 0 0 0 0,1 1-1 0 0,-1-1 1 0 0,0 0 0 0 0,1 0 0 0 0,-1 0 0 0 0,1 0 0 0 0,-1 0-1 0 0,1 0 1 0 0,-1 0 0 0 0,1 1 0 0 0,-1-1 0 0 0,1-1 0 0 0,-1 1-1 0 0,1 0 1 0 0,-1 0 0 0 0,1 0 0 0 0,-1 0 0 0 0,0 0 0 0 0,1 0 0 0 0,-1 0-1 0 0,1-1 1 0 0,-1 1 0 0 0,1 0 0 0 0,15-6 116 0 0,-15 6-128 0 0,2-2 49 0 0,0 0 0 0 0,0 0 1 0 0,0 0-1 0 0,0 0 0 0 0,0 0 1 0 0,-1-1-1 0 0,1 1 0 0 0,-1-1 0 0 0,1 0 1 0 0,-1 0-1 0 0,0 1 0 0 0,0-2 1 0 0,1-2-1 0 0,1-3 112 0 0,0 0 0 0 0,-1-1-1 0 0,4-13 2020 0 0,-5 46-1304 0 0,0-16-1051 0 0,0 1 0 0 0,0-1 0 0 0,1 1 1 0 0,0-1-1 0 0,1 0 0 0 0,-1 0 0 0 0,1 0 1 0 0,0-1-1 0 0,1 1 0 0 0,9 9 0 0 0,1-6-3314 0 0,-7-7 1494 0 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16:06.446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0 152 7743 0 0,'1'-7'2345'0'0,"0"19"1560"0"0,0 2-3579 0 0,15 153 2187 0 0,-8-62-2640 0 0,-3-44-2673 0 0,-3-45 1294 0 0</inkml:trace>
  <inkml:trace contextRef="#ctx0" brushRef="#br0" timeOffset="378.35">66 17 9007 0 0,'0'6'322'0'0,"0"-5"-282"0"0,0 1 1 0 0,0-1 0 0 0,0 1 0 0 0,0-1 0 0 0,0 0 0 0 0,0 1 0 0 0,1-1 0 0 0,-1 0 0 0 0,0 1 0 0 0,1-1 0 0 0,-1 0 0 0 0,1 1 0 0 0,-1-1-1 0 0,1 0 1 0 0,1 2 0 0 0,1 2 237 0 0,1 0 0 0 0,-1-1 0 0 0,1 1 1 0 0,0-1-1 0 0,6 5 0 0 0,10 12 901 0 0,-7-3-741 0 0,0 1 1 0 0,-2 0-1 0 0,0 1 0 0 0,-1 0 0 0 0,-1 1 0 0 0,-1 0 0 0 0,-1 1 0 0 0,-1-1 1 0 0,-1 1-1 0 0,0 1 0 0 0,-2-1 0 0 0,1 44 0 0 0,-4-52-708 0 0,0-1 0 0 0,-1 1 0 0 0,-1 0-1 0 0,0-1 1 0 0,-1 1 0 0 0,-1-1 0 0 0,0 0-1 0 0,-11 25 1 0 0,5-28-2058 0 0,5-8 568 0 0</inkml:trace>
  <inkml:trace contextRef="#ctx0" brushRef="#br0" timeOffset="3006.15">430 188 4607 0 0,'0'0'208'0'0,"-1"14"1312"0"0,3-2 609 0 0,1 0 0 0 0,5 14-1 0 0,23 49 250 0 0,-15-38-1628 0 0,-12-26-663 0 0,11 20 110 0 0,-15-30-131 0 0,-1-6 9 0 0,-27-139-646 0 0,24 118 419 0 0,2-1 0 0 0,1 0-1 0 0,2-39 1 0 0,0 61 164 0 0,-1-1 0 0 0,1 1 0 0 0,0 0 1 0 0,1 0-1 0 0,-1-1 0 0 0,1 1 0 0 0,3-7 0 0 0,-4 11 508 0 0,12 6-192 0 0,-11-3-299 0 0,0 0 0 0 0,0-1-1 0 0,0 1 1 0 0,0 0 0 0 0,0 0 0 0 0,0 0-1 0 0,-1 1 1 0 0,1-1 0 0 0,-1 0-1 0 0,1 0 1 0 0,-1 1 0 0 0,0-1 0 0 0,0 1-1 0 0,0-1 1 0 0,0 1 0 0 0,0 0 0 0 0,-1-1-1 0 0,1 1 1 0 0,-1 5 0 0 0,0 3 9 0 0,0 1 1 0 0,0 0-1 0 0,-4 15 1 0 0,1-5-84 0 0,-4 8-616 0 0,6-28 374 0 0,7 13-1398 0 0,-1-12 1608 0 0,-1 0 1 0 0,1 0 0 0 0,0 0-1 0 0,1 0 1 0 0,-1-1-1 0 0,0 0 1 0 0,9 2-1 0 0,3 2 369 0 0,-6-1 370 0 0,1 0 0 0 0,16 10 0 0 0,-24-13-445 0 0,-1 0-1 0 0,0 0 0 0 0,0 1 0 0 0,0-1 0 0 0,-1 1 0 0 0,1-1 0 0 0,-1 1 0 0 0,1 0 0 0 0,-1 0 0 0 0,0 0 1 0 0,0 1-1 0 0,0-1 0 0 0,1 4 0 0 0,-2-6-143 0 0,-1 0 1 0 0,0 1-1 0 0,1-1 1 0 0,-1 0-1 0 0,0 0 1 0 0,0 1-1 0 0,0-1 1 0 0,0 0-1 0 0,0 0 1 0 0,0 1-1 0 0,0-1 1 0 0,0 0-1 0 0,-1 0 1 0 0,1 0-1 0 0,0 1 1 0 0,-1-1-1 0 0,1 0 1 0 0,-1 0-1 0 0,1 0 1 0 0,-1 0-1 0 0,1 0 1 0 0,-1 0-1 0 0,0 1 0 0 0,0-2 1 0 0,1 1-1 0 0,-1 0 1 0 0,0 0-1 0 0,-2 1 1 0 0,-2 2 29 0 0,-1-1 1 0 0,1 1-1 0 0,-1-1 0 0 0,-9 3 1 0 0,-6 3-155 0 0,19-7-40 0 0,-1-1 0 0 0,1 0-1 0 0,-1 0 1 0 0,0 0 0 0 0,1 0-1 0 0,-1 0 1 0 0,0-1 0 0 0,0 1-1 0 0,1-1 1 0 0,-1 1 0 0 0,0-1-1 0 0,0 0 1 0 0,-3-1 0 0 0,4 1-304 0 0,0-1 1 0 0,-1 1-1 0 0,1-1 1 0 0,0 1-1 0 0,0-1 1 0 0,0 0-1 0 0,0 0 1 0 0,0 0 0 0 0,1 0-1 0 0,-1-1 1 0 0,-3-1-1 0 0,1-1-1509 0 0</inkml:trace>
  <inkml:trace contextRef="#ctx0" brushRef="#br0" timeOffset="3385.5">682 119 3223 0 0,'30'-43'643'0'0,"-29"42"1069"0"0,10 11 6383 0 0,-7 6-7407 0 0,-1 1 1 0 0,0 0-1 0 0,-1 0 1 0 0,-1 0-1 0 0,-2 34 1 0 0,1-2-399 0 0,6 68-2751 0 0,-5-107 1219 0 0</inkml:trace>
  <inkml:trace contextRef="#ctx0" brushRef="#br0" timeOffset="3758.53">807 7 8287 0 0,'0'0'3698'0'0,"9"11"-1366"0"0,-4 2-2034 0 0,-1-1 0 0 0,0 1 0 0 0,-1 0 0 0 0,0 0 0 0 0,1 20 0 0 0,-1-12-156 0 0,29 157-794 0 0,-28-135-1478 0 0,-1-21 872 0 0</inkml:trace>
  <inkml:trace contextRef="#ctx0" brushRef="#br0" timeOffset="3759.53">781 348 1839 0 0,'-6'-21'322'0'0,"5"17"1138"0"0,0 0-1 0 0,0 0 0 0 0,0 0 0 0 0,1 0 0 0 0,0-6 0 0 0,0 8-758 0 0,0 0 0 0 0,1 0 0 0 0,-1 0 0 0 0,1 0 0 0 0,-1 0 0 0 0,1 0 0 0 0,0 0 0 0 0,0 0 0 0 0,0 0 0 0 0,0 0 0 0 0,2-3 0 0 0,-1 3-743 0 0,0 0 1 0 0,0 0 0 0 0,0 0 0 0 0,0 0 0 0 0,1 0-1 0 0,2-1 1 0 0,-3 2-10 0 0,0 0 0 0 0,1 0 0 0 0,-1 0 0 0 0,0 0 0 0 0,1 0-1 0 0,-1 1 1 0 0,1-1 0 0 0,4 0 0 0 0,12 2-5707 0 0,-9 1 224 0 0</inkml:trace>
  <inkml:trace contextRef="#ctx0" brushRef="#br0" timeOffset="4127.67">977 352 11343 0 0,'6'-1'2997'0'0,"19"-3"-2267"0"0,-23 4-673 0 0,1 0 0 0 0,-1 0 0 0 0,0 1 0 0 0,0-1 0 0 0,1 1 1 0 0,-1-1-1 0 0,0 1 0 0 0,0 0 0 0 0,0 0 0 0 0,0 0 0 0 0,0 0 0 0 0,0 0 0 0 0,0 0 0 0 0,0 0 0 0 0,0 1 0 0 0,-1-1 1 0 0,1 1-1 0 0,0-1 0 0 0,1 3 0 0 0,-2-3-23 0 0,-1 0 0 0 0,1 1 0 0 0,0-1 0 0 0,0 0 0 0 0,-1 1 0 0 0,1-1 0 0 0,-1 1 0 0 0,0-1 0 0 0,1 1 0 0 0,-1-1 0 0 0,0 1 0 0 0,0-1 0 0 0,0 1 0 0 0,0 0 0 0 0,0-1 0 0 0,0 1 0 0 0,0-1-1 0 0,0 1 1 0 0,-1-1 0 0 0,1 1 0 0 0,-1-1 0 0 0,1 1 0 0 0,-1-1 0 0 0,1 0 0 0 0,-1 1 0 0 0,0-1 0 0 0,0 0 0 0 0,0 1 0 0 0,-1 0 0 0 0,-1 1-15 0 0,0 0 0 0 0,0 0 0 0 0,-1 0 0 0 0,1 0 0 0 0,-1-1 1 0 0,-3 3-1 0 0,6-5-38 0 0,0 1 1 0 0,1-1-1 0 0,-1 0 1 0 0,0 1-1 0 0,1-1 1 0 0,-1 1-1 0 0,1-1 1 0 0,-1 1-1 0 0,1-1 1 0 0,-1 1-1 0 0,1-1 1 0 0,0 1-1 0 0,-1 0 1 0 0,1-1-1 0 0,-1 1 1 0 0,1 0-1 0 0,0-1 1 0 0,0 1-1 0 0,-1 0 1 0 0,1-1-1 0 0,0 1 0 0 0,0 0 1 0 0,0 0-1 0 0,0-1 1 0 0,0 1-1 0 0,0 0 1 0 0,0 0-1 0 0,0-1 1 0 0,0 1-1 0 0,0 0 1 0 0,0-1-1 0 0,1 1 1 0 0,-1 0-1 0 0,0 0 1 0 0,0-1-1 0 0,1 1 1 0 0,-1 0-1 0 0,0-1 1 0 0,1 1-1 0 0,0 0 1 0 0,0-1-26 0 0,0 0 0 0 0,0 0 0 0 0,0 0 0 0 0,0 0 0 0 0,0 0 0 0 0,0-1 0 0 0,0 1 0 0 0,0 0 1 0 0,0-1-1 0 0,0 1 0 0 0,1-1 0 0 0,1 0-41 0 0,14-5 2 0 0,-10 4 182 0 0,-1 0 1 0 0,1 0 0 0 0,10-1-1 0 0,-15 2-10 0 0,0 1-1 0 0,0 0 1 0 0,0 0-1 0 0,0 1 1 0 0,0-1-1 0 0,0 0 1 0 0,0 1-1 0 0,0-1 1 0 0,0 1-1 0 0,0-1 1 0 0,0 1-1 0 0,0 0 1 0 0,0 0-1 0 0,0 0 1 0 0,-1 0-1 0 0,3 2 1 0 0,-3-3 314 0 0,7 20 1217 0 0,-8-18-1515 0 0,1 0 1 0 0,-1 0 0 0 0,0-1 0 0 0,0 1-1 0 0,0 0 1 0 0,0 0 0 0 0,0 0 0 0 0,-1 0 0 0 0,1 0-1 0 0,-1 0 1 0 0,1 0 0 0 0,-1-1 0 0 0,0 1 0 0 0,1 0-1 0 0,-1 0 1 0 0,0-1 0 0 0,0 1 0 0 0,0 0-1 0 0,-2 1 1 0 0,-12 12-1267 0 0,-1-3-6711 0 0,10-9 3208 0 0</inkml:trace>
  <inkml:trace contextRef="#ctx0" brushRef="#br0" timeOffset="4128.67">1220 259 10135 0 0,'0'0'1080'0'0,"0"8"-1080"0"0,-1-4 1512 0 0,1 2-3104 0 0</inkml:trace>
  <inkml:trace contextRef="#ctx0" brushRef="#br0" timeOffset="4540.4">1498 69 15463 0 0,'-1'0'59'0'0,"1"0"-1"0"0,0 0 0 0 0,-1 0 0 0 0,1 0 1 0 0,-1 1-1 0 0,1-1 0 0 0,-1 0 0 0 0,1 0 1 0 0,0 0-1 0 0,-1 0 0 0 0,1 0 0 0 0,0 1 1 0 0,-1-1-1 0 0,1 0 0 0 0,-1 0 1 0 0,1 1-1 0 0,0-1 0 0 0,0 0 0 0 0,-1 1 1 0 0,1-1-1 0 0,0 0 0 0 0,-1 1 0 0 0,1-1 1 0 0,0 0-1 0 0,0 1 0 0 0,-6 15 235 0 0,2 18 389 0 0,6-11-173 0 0,0 0 1 0 0,12 40-1 0 0,7 6-3231 0 0,-15-54 762 0 0</inkml:trace>
  <inkml:trace contextRef="#ctx0" brushRef="#br0" timeOffset="4913.06">1367 190 10135 0 0,'-2'-3'301'0'0,"0"0"1"0"0,1 0-1 0 0,0 0 0 0 0,0-1 0 0 0,0 1 0 0 0,0 0 0 0 0,0-1 0 0 0,1 1 1 0 0,-1 0-1 0 0,1-1 0 0 0,0 1 0 0 0,0-1 0 0 0,1-5 0 0 0,0 7-26 0 0,0-1-1 0 0,0 1 0 0 0,0-1 1 0 0,0 1-1 0 0,0-1 0 0 0,1 1 1 0 0,-1 0-1 0 0,1 0 1 0 0,-1 0-1 0 0,1 0 0 0 0,0 0 1 0 0,0 0-1 0 0,0 0 1 0 0,0 1-1 0 0,0-1 0 0 0,0 1 1 0 0,1-1-1 0 0,3-1 1 0 0,5-2-379 0 0,0 1 0 0 0,1 0 1 0 0,-1 0-1 0 0,1 1 1 0 0,22-2-1 0 0,-8 6-1952 0 0,-13 2 96 0 0</inkml:trace>
  <inkml:trace contextRef="#ctx0" brushRef="#br0" timeOffset="4914.06">1650 113 3679 0 0,'0'0'167'0'0,"0"7"26"0"0,-1 38 4545 0 0,0 21 2921 0 0,5-22-7202 0 0,2 4-1940 0 0,-5-39 584 0 0</inkml:trace>
  <inkml:trace contextRef="#ctx0" brushRef="#br0" timeOffset="4915.06">1725 0 7831 0 0,'0'0'603'0'0,"-2"13"3477"0"0,1-8-3016 0 0,1-1 0 0 0,0 1 0 0 0,0 0 1 0 0,1 0-1 0 0,0 7 0 0 0,3 5-499 0 0,8 22-1 0 0,-2-10-351 0 0,12 55-3271 0 0,-18-71 994 0 0</inkml:trace>
  <inkml:trace contextRef="#ctx0" brushRef="#br0" timeOffset="5273.51">1695 219 6447 0 0,'-5'-10'60'0'0,"-7"-16"9058"0"0,21 14-7906 0 0,-7 10-1383 0 0,-1 0 1 0 0,1 1 0 0 0,0-1-1 0 0,0 1 1 0 0,0 0 0 0 0,0-1-1 0 0,0 1 1 0 0,0 0 0 0 0,0 0-1 0 0,0 0 1 0 0,1 1 0 0 0,-1-1-1 0 0,0 0 1 0 0,1 1 0 0 0,3-1-1 0 0,3 1-1261 0 0</inkml:trace>
  <inkml:trace contextRef="#ctx0" brushRef="#br0" timeOffset="5644.86">1903 132 4607 0 0,'0'0'354'0'0,"1"9"1430"0"0,6 29 5302 0 0,1 12-3535 0 0,-5-35-3151 0 0,1 0-1 0 0,11 26 1 0 0,-13-35-345 0 0,0-1-30 0 0,0 0 0 0 0,0-1 0 0 0,1 1 1 0 0,-1-1-1 0 0,5 6 0 0 0,-7-10-25 0 0,0 0-1 0 0,0 0 0 0 0,0 0 0 0 0,1 0 1 0 0,-1 0-1 0 0,0 0 0 0 0,0 0 1 0 0,0 0-1 0 0,0 0 0 0 0,0 0 0 0 0,0 0 1 0 0,0 0-1 0 0,0 0 0 0 0,0 0 1 0 0,0 0-1 0 0,0 0 0 0 0,0 0 1 0 0,1 0-1 0 0,-1 0 0 0 0,0 0 0 0 0,0 0 1 0 0,0 0-1 0 0,0 0 0 0 0,0 0 1 0 0,0 0-1 0 0,0 0 0 0 0,0 0 0 0 0,0 0 1 0 0,0 0-1 0 0,0 0 0 0 0,1 0 1 0 0,-1 0-1 0 0,0 0 0 0 0,0 0 1 0 0,0 0-1 0 0,0 0 0 0 0,0 0 0 0 0,0 0 1 0 0,0 0-1 0 0,0 0 0 0 0,0 0 1 0 0,0 0-1 0 0,0-1 0 0 0,0 1 0 0 0,0 0 1 0 0,0 0-1 0 0,0 0 0 0 0,0 0 1 0 0,0 0-1 0 0,0 0 0 0 0,0 0 1 0 0,3-7-180 0 0,0-7-192 0 0,-4 4 44 0 0,0-1 1 0 0,0 1-1 0 0,-1 0 0 0 0,0-1 0 0 0,-5-12 0 0 0,-21-47-18 0 0,18 49 696 0 0,1 0 1 0 0,-8-34-1 0 0,16 54-318 0 0,-3-27 945 0 0,3 27-886 0 0,1-1 0 0 0,0 0-1 0 0,0 1 1 0 0,0-1-1 0 0,1 1 1 0 0,-1-1 0 0 0,0 0-1 0 0,0 1 1 0 0,1-1 0 0 0,-1 1-1 0 0,1-1 1 0 0,0 1 0 0 0,1-4-1 0 0,-2 5-74 0 0,1-1 0 0 0,0 1 0 0 0,-1 0 0 0 0,1-1-1 0 0,0 1 1 0 0,-1 0 0 0 0,1-1 0 0 0,0 1 0 0 0,0 0 0 0 0,-1-1 0 0 0,1 1-1 0 0,0 0 1 0 0,0 0 0 0 0,-1 0 0 0 0,1 0 0 0 0,0 0 0 0 0,0 0 0 0 0,1 0-1 0 0,17 3-21 0 0,-13-2 15 0 0,23 3-577 0 0,-14-1-4932 0 0,-5-1-288 0 0</inkml:trace>
  <inkml:trace contextRef="#ctx0" brushRef="#br0" timeOffset="5645.86">1942 157 11055 0 0,'0'0'4248'0'0,"8"1"-1016"0"0,4-3-2632 0 0,-1 0-1 0 0,1-1 1 0 0,17-6 0 0 0,-9 2-796 0 0,3 0-2005 0 0,-13 5 879 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</TotalTime>
  <Pages>1</Pages>
  <Words>90</Words>
  <Characters>515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lvin, Patrick</dc:creator>
  <cp:keywords/>
  <dc:description/>
  <cp:lastModifiedBy>Tim Cook</cp:lastModifiedBy>
  <cp:revision>27</cp:revision>
  <cp:lastPrinted>2020-01-29T21:27:00Z</cp:lastPrinted>
  <dcterms:created xsi:type="dcterms:W3CDTF">2022-02-02T16:59:00Z</dcterms:created>
  <dcterms:modified xsi:type="dcterms:W3CDTF">2023-02-13T14:20:00Z</dcterms:modified>
</cp:coreProperties>
</file>